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93B8E3" w14:textId="49C72283" w:rsidR="000D33D6" w:rsidRDefault="000D33D6" w:rsidP="000D33D6">
      <w:pPr>
        <w:pStyle w:val="MVpraanje10"/>
        <w:numPr>
          <w:ilvl w:val="0"/>
          <w:numId w:val="32"/>
        </w:numPr>
      </w:pPr>
      <w:bookmarkStart w:id="0" w:name="_GoBack"/>
      <w:bookmarkEnd w:id="0"/>
      <w:r>
        <w:t xml:space="preserve">Dani sta premici </w:t>
      </w:r>
      <w:r>
        <w:rPr>
          <w:position w:val="-10"/>
        </w:rPr>
        <w:object w:dxaOrig="1995" w:dyaOrig="300" w14:anchorId="0D5739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pt;height:15pt" o:ole="">
            <v:imagedata r:id="rId7" o:title=""/>
          </v:shape>
          <o:OLEObject Type="Embed" ProgID="Equation.DSMT4" ShapeID="_x0000_i1025" DrawAspect="Content" ObjectID="_1729582936" r:id="rId8"/>
        </w:object>
      </w:r>
    </w:p>
    <w:p w14:paraId="1A4C1327" w14:textId="281A4C30" w:rsidR="000D33D6" w:rsidRDefault="000D33D6" w:rsidP="000D33D6">
      <w:pPr>
        <w:pStyle w:val="MPodvpraanje7"/>
        <w:rPr>
          <w:rFonts w:cs="Arial"/>
          <w:bCs/>
        </w:rPr>
      </w:pPr>
      <w:r>
        <w:t>Premici narišite v isti koordinatni sistem in izračunajte njuno presečišče.</w:t>
      </w:r>
      <w:r w:rsidRPr="00896432">
        <w:rPr>
          <w:rFonts w:cs="Arial"/>
        </w:rPr>
        <w:t xml:space="preserve"> 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  <w:position w:val="-10"/>
        </w:rPr>
        <w:object w:dxaOrig="1020" w:dyaOrig="300" w14:anchorId="66441984">
          <v:shape id="_x0000_i1026" type="#_x0000_t75" style="width:51.15pt;height:15pt" o:ole="">
            <v:imagedata r:id="rId9" o:title=""/>
          </v:shape>
          <o:OLEObject Type="Embed" ProgID="Equation.DSMT4" ShapeID="_x0000_i1026" DrawAspect="Content" ObjectID="_1729582937" r:id="rId10"/>
        </w:object>
      </w:r>
      <w:r w:rsidRPr="008F228A">
        <w:rPr>
          <w:rFonts w:cs="Arial"/>
          <w:bCs/>
        </w:rPr>
        <w:t>(4 točke)</w:t>
      </w:r>
    </w:p>
    <w:p w14:paraId="7AC37655" w14:textId="77777777" w:rsidR="000D33D6" w:rsidRDefault="000D33D6" w:rsidP="000D33D6">
      <w:pPr>
        <w:pStyle w:val="MVpraanje27"/>
        <w:numPr>
          <w:ilvl w:val="0"/>
          <w:numId w:val="32"/>
        </w:numPr>
        <w:spacing w:after="0"/>
      </w:pPr>
      <w:r w:rsidRPr="005C7BD9">
        <w:t xml:space="preserve">Izračunajte koordinati presečišča danih dveh premic </w:t>
      </w:r>
      <w:r>
        <w:rPr>
          <w:position w:val="-10"/>
        </w:rPr>
        <w:object w:dxaOrig="1060" w:dyaOrig="312" w14:anchorId="4CB20EA9">
          <v:shape id="_x0000_i1027" type="#_x0000_t75" style="width:52.8pt;height:15.65pt" o:ole="">
            <v:imagedata r:id="rId11" o:title=""/>
          </v:shape>
          <o:OLEObject Type="Embed" ProgID="Equation.DSMT4" ShapeID="_x0000_i1027" DrawAspect="Content" ObjectID="_1729582938" r:id="rId12"/>
        </w:object>
      </w:r>
      <w:r>
        <w:t xml:space="preserve"> </w:t>
      </w:r>
      <w:r w:rsidRPr="005C7BD9">
        <w:rPr>
          <w:rFonts w:eastAsiaTheme="minorEastAsia"/>
        </w:rPr>
        <w:t xml:space="preserve">in </w:t>
      </w:r>
      <w:r>
        <w:rPr>
          <w:rFonts w:eastAsiaTheme="minorEastAsia"/>
          <w:position w:val="-10"/>
        </w:rPr>
        <w:object w:dxaOrig="937" w:dyaOrig="312" w14:anchorId="65E94D0C">
          <v:shape id="_x0000_i1028" type="#_x0000_t75" style="width:46.9pt;height:15.65pt" o:ole="">
            <v:imagedata r:id="rId13" o:title=""/>
          </v:shape>
          <o:OLEObject Type="Embed" ProgID="Equation.DSMT4" ShapeID="_x0000_i1028" DrawAspect="Content" ObjectID="_1729582939" r:id="rId14"/>
        </w:object>
      </w:r>
      <w:r>
        <w:rPr>
          <w:rFonts w:eastAsiaTheme="minorEastAsia"/>
        </w:rPr>
        <w:t>.</w:t>
      </w:r>
    </w:p>
    <w:p w14:paraId="379F8C05" w14:textId="77777777" w:rsidR="000D33D6" w:rsidRPr="005C7BD9" w:rsidRDefault="000D33D6" w:rsidP="000D33D6">
      <w:pPr>
        <w:pStyle w:val="MToke25"/>
        <w:rPr>
          <w:rFonts w:eastAsiaTheme="minorEastAsia"/>
        </w:rPr>
      </w:pPr>
      <w:r>
        <w:rPr>
          <w:position w:val="-6"/>
        </w:rPr>
        <w:object w:dxaOrig="462" w:dyaOrig="272" w14:anchorId="423DB587">
          <v:shape id="_x0000_i1029" type="#_x0000_t75" style="width:23.45pt;height:13.7pt" o:ole="">
            <v:imagedata r:id="rId15" o:title=""/>
          </v:shape>
          <o:OLEObject Type="Embed" ProgID="Equation.DSMT4" ShapeID="_x0000_i1029" DrawAspect="Content" ObjectID="_1729582940" r:id="rId16"/>
        </w:object>
      </w:r>
      <w:r w:rsidRPr="0082517A">
        <w:t xml:space="preserve">, </w:t>
      </w:r>
      <w:r>
        <w:rPr>
          <w:position w:val="-10"/>
        </w:rPr>
        <w:object w:dxaOrig="652" w:dyaOrig="312" w14:anchorId="5469D2A9">
          <v:shape id="_x0000_i1030" type="#_x0000_t75" style="width:32.25pt;height:15.65pt" o:ole="">
            <v:imagedata r:id="rId17" o:title=""/>
          </v:shape>
          <o:OLEObject Type="Embed" ProgID="Equation.DSMT4" ShapeID="_x0000_i1030" DrawAspect="Content" ObjectID="_1729582941" r:id="rId18"/>
        </w:object>
      </w:r>
      <w:r w:rsidRPr="005C7BD9">
        <w:rPr>
          <w:rFonts w:eastAsiaTheme="minorEastAsia"/>
        </w:rPr>
        <w:t xml:space="preserve"> (6 točk)</w:t>
      </w:r>
    </w:p>
    <w:p w14:paraId="5BB763D8" w14:textId="77777777" w:rsidR="000D33D6" w:rsidRDefault="000D33D6" w:rsidP="000D33D6">
      <w:pPr>
        <w:pStyle w:val="MVpraanje25"/>
        <w:numPr>
          <w:ilvl w:val="0"/>
          <w:numId w:val="32"/>
        </w:numPr>
        <w:spacing w:after="240"/>
      </w:pPr>
      <w:r>
        <w:t xml:space="preserve">Dani sta funkciji </w:t>
      </w:r>
      <w:r>
        <w:rPr>
          <w:position w:val="-10"/>
        </w:rPr>
        <w:object w:dxaOrig="1200" w:dyaOrig="300" w14:anchorId="539F48E8">
          <v:shape id="_x0000_i1031" type="#_x0000_t75" style="width:59.95pt;height:15pt" o:ole="">
            <v:imagedata r:id="rId19" o:title=""/>
          </v:shape>
          <o:OLEObject Type="Embed" ProgID="Equation.DSMT4" ShapeID="_x0000_i1031" DrawAspect="Content" ObjectID="_1729582942" r:id="rId20"/>
        </w:object>
      </w:r>
      <w:r>
        <w:t xml:space="preserve"> in </w:t>
      </w:r>
      <w:r>
        <w:rPr>
          <w:position w:val="-10"/>
        </w:rPr>
        <w:object w:dxaOrig="1290" w:dyaOrig="300" w14:anchorId="20BCE119">
          <v:shape id="_x0000_i1032" type="#_x0000_t75" style="width:64.85pt;height:15pt" o:ole="">
            <v:imagedata r:id="rId21" o:title=""/>
          </v:shape>
          <o:OLEObject Type="Embed" ProgID="Equation.DSMT4" ShapeID="_x0000_i1032" DrawAspect="Content" ObjectID="_1729582943" r:id="rId22"/>
        </w:object>
      </w:r>
      <w:r>
        <w:t>.</w:t>
      </w:r>
    </w:p>
    <w:p w14:paraId="257E3A06" w14:textId="77777777" w:rsidR="000D33D6" w:rsidRDefault="000D33D6" w:rsidP="000D33D6">
      <w:pPr>
        <w:pStyle w:val="MPodvpraanje17"/>
        <w:ind w:left="425" w:firstLine="0"/>
      </w:pPr>
      <w:r>
        <w:t xml:space="preserve">Računsko določite presečišče grafov funkcij </w:t>
      </w:r>
      <w:r>
        <w:rPr>
          <w:position w:val="-10"/>
        </w:rPr>
        <w:object w:dxaOrig="210" w:dyaOrig="300" w14:anchorId="09143661">
          <v:shape id="_x0000_i1033" type="#_x0000_t75" style="width:10.75pt;height:15pt" o:ole="">
            <v:imagedata r:id="rId23" o:title=""/>
          </v:shape>
          <o:OLEObject Type="Embed" ProgID="Equation.DSMT4" ShapeID="_x0000_i1033" DrawAspect="Content" ObjectID="_1729582944" r:id="rId24"/>
        </w:object>
      </w:r>
      <w:r>
        <w:t xml:space="preserve"> in </w:t>
      </w:r>
      <w:r>
        <w:rPr>
          <w:position w:val="-10"/>
        </w:rPr>
        <w:object w:dxaOrig="210" w:dyaOrig="240" w14:anchorId="6776E6DA">
          <v:shape id="_x0000_i1034" type="#_x0000_t75" style="width:10.75pt;height:12.05pt" o:ole="">
            <v:imagedata r:id="rId25" o:title=""/>
          </v:shape>
          <o:OLEObject Type="Embed" ProgID="Equation.DSMT4" ShapeID="_x0000_i1034" DrawAspect="Content" ObjectID="_1729582945" r:id="rId26"/>
        </w:object>
      </w:r>
      <w:r>
        <w:t xml:space="preserve">. Izračunajte kot, ki ga oklepata </w:t>
      </w:r>
      <w:r>
        <w:br/>
        <w:t>grafa funkcij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645" w:dyaOrig="357" w14:anchorId="57831B33">
          <v:shape id="_x0000_i1035" type="#_x0000_t75" style="width:32.25pt;height:17.9pt" o:ole="">
            <v:imagedata r:id="rId27" o:title=""/>
          </v:shape>
          <o:OLEObject Type="Embed" ProgID="Equation.DSMT4" ShapeID="_x0000_i1035" DrawAspect="Content" ObjectID="_1729582946" r:id="rId28"/>
        </w:object>
      </w:r>
      <w:r>
        <w:t xml:space="preserve"> (6</w:t>
      </w:r>
      <w:r w:rsidRPr="00B244F4">
        <w:t xml:space="preserve"> </w:t>
      </w:r>
      <w:r>
        <w:t>točk)</w:t>
      </w:r>
    </w:p>
    <w:p w14:paraId="53C9CB5B" w14:textId="77777777" w:rsidR="000D33D6" w:rsidRDefault="000D33D6" w:rsidP="000D33D6">
      <w:pPr>
        <w:pStyle w:val="MPodvpraanje"/>
        <w:numPr>
          <w:ilvl w:val="0"/>
          <w:numId w:val="32"/>
        </w:numPr>
      </w:pPr>
      <w:r>
        <w:t xml:space="preserve">Dana je premica z enačbo </w:t>
      </w:r>
      <w:r>
        <w:rPr>
          <w:position w:val="-10"/>
        </w:rPr>
        <w:object w:dxaOrig="870" w:dyaOrig="300" w14:anchorId="734E59D2">
          <v:shape id="_x0000_i1036" type="#_x0000_t75" style="width:43.65pt;height:15pt" o:ole="">
            <v:imagedata r:id="rId29" o:title=""/>
          </v:shape>
          <o:OLEObject Type="Embed" ProgID="Equation.DSMT4" ShapeID="_x0000_i1036" DrawAspect="Content" ObjectID="_1729582947" r:id="rId30"/>
        </w:object>
      </w:r>
      <w:r>
        <w:t>.</w:t>
      </w:r>
    </w:p>
    <w:p w14:paraId="7F8B3D78" w14:textId="77777777" w:rsidR="000D33D6" w:rsidRDefault="000D33D6" w:rsidP="000D33D6">
      <w:pPr>
        <w:pStyle w:val="MPodvpraanje15"/>
      </w:pPr>
      <w:r>
        <w:t xml:space="preserve">Izračunajte in zapišite presečišče premice </w:t>
      </w:r>
      <w:r>
        <w:rPr>
          <w:position w:val="-10"/>
        </w:rPr>
        <w:object w:dxaOrig="870" w:dyaOrig="300" w14:anchorId="1FD8BA63">
          <v:shape id="_x0000_i1037" type="#_x0000_t75" style="width:43.65pt;height:15pt" o:ole="">
            <v:imagedata r:id="rId31" o:title=""/>
          </v:shape>
          <o:OLEObject Type="Embed" ProgID="Equation.DSMT4" ShapeID="_x0000_i1037" DrawAspect="Content" ObjectID="_1729582948" r:id="rId32"/>
        </w:object>
      </w:r>
      <w:r>
        <w:t xml:space="preserve"> in premice </w:t>
      </w:r>
      <w:r>
        <w:rPr>
          <w:position w:val="-10"/>
        </w:rPr>
        <w:object w:dxaOrig="1260" w:dyaOrig="300" w14:anchorId="58732D6C">
          <v:shape id="_x0000_i1038" type="#_x0000_t75" style="width:62.9pt;height:15pt" o:ole="">
            <v:imagedata r:id="rId33" o:title=""/>
          </v:shape>
          <o:OLEObject Type="Embed" ProgID="Equation.DSMT4" ShapeID="_x0000_i1038" DrawAspect="Content" ObjectID="_1729582949" r:id="rId34"/>
        </w:object>
      </w:r>
      <w:r>
        <w:t>.</w:t>
      </w:r>
    </w:p>
    <w:p w14:paraId="1BC21583" w14:textId="77777777" w:rsidR="000D33D6" w:rsidRDefault="000D33D6" w:rsidP="000D33D6">
      <w:pPr>
        <w:pStyle w:val="MToke21"/>
      </w:pPr>
      <w:r>
        <w:rPr>
          <w:position w:val="-10"/>
        </w:rPr>
        <w:object w:dxaOrig="937" w:dyaOrig="312" w14:anchorId="55A270AF">
          <v:shape id="_x0000_i1039" type="#_x0000_t75" style="width:46.9pt;height:15.65pt" o:ole="">
            <v:imagedata r:id="rId35" o:title=""/>
          </v:shape>
          <o:OLEObject Type="Embed" ProgID="Equation.DSMT4" ShapeID="_x0000_i1039" DrawAspect="Content" ObjectID="_1729582950" r:id="rId36"/>
        </w:object>
      </w:r>
      <w:r>
        <w:t xml:space="preserve"> (5 točk)</w:t>
      </w:r>
    </w:p>
    <w:p w14:paraId="4B16C02F" w14:textId="329F09EA" w:rsidR="00896432" w:rsidRDefault="00896432" w:rsidP="000D33D6">
      <w:pPr>
        <w:pStyle w:val="MPodvpraanje7"/>
        <w:numPr>
          <w:ilvl w:val="0"/>
          <w:numId w:val="32"/>
        </w:numPr>
      </w:pPr>
      <w:r>
        <w:t xml:space="preserve">Dani sta premici: </w:t>
      </w:r>
      <w:r>
        <w:rPr>
          <w:position w:val="-10"/>
        </w:rPr>
        <w:object w:dxaOrig="2475" w:dyaOrig="300" w14:anchorId="76DCB31E">
          <v:shape id="_x0000_i1040" type="#_x0000_t75" style="width:123.5pt;height:15pt" o:ole="">
            <v:imagedata r:id="rId37" o:title=""/>
          </v:shape>
          <o:OLEObject Type="Embed" ProgID="Equation.DSMT4" ShapeID="_x0000_i1040" DrawAspect="Content" ObjectID="_1729582951" r:id="rId38"/>
        </w:object>
      </w:r>
      <w:r>
        <w:t xml:space="preserve">. </w:t>
      </w:r>
    </w:p>
    <w:p w14:paraId="58FD255F" w14:textId="77777777" w:rsidR="000D33D6" w:rsidRDefault="00E05726" w:rsidP="000D33D6">
      <w:pPr>
        <w:pStyle w:val="MPodvpraanje"/>
      </w:pPr>
      <w:r w:rsidRPr="008B5F79">
        <w:t>Izračunajte presečišče premic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="000D33D6">
        <w:tab/>
      </w:r>
      <w:r w:rsidR="00896432">
        <w:rPr>
          <w:rFonts w:cs="Arial"/>
          <w:position w:val="-6"/>
        </w:rPr>
        <w:object w:dxaOrig="494" w:dyaOrig="258" w14:anchorId="409449F2">
          <v:shape id="_x0000_i1041" type="#_x0000_t75" style="width:24.75pt;height:13.35pt" o:ole="">
            <v:imagedata r:id="rId39" o:title=""/>
          </v:shape>
          <o:OLEObject Type="Embed" ProgID="Equation.DSMT4" ShapeID="_x0000_i1041" DrawAspect="Content" ObjectID="_1729582952" r:id="rId40"/>
        </w:object>
      </w:r>
      <w:r w:rsidR="00896432" w:rsidRPr="00896432">
        <w:rPr>
          <w:rFonts w:cs="Arial"/>
        </w:rPr>
        <w:t xml:space="preserve">  </w:t>
      </w:r>
      <w:r w:rsidR="00896432">
        <w:rPr>
          <w:rFonts w:cs="Arial"/>
          <w:position w:val="-10"/>
        </w:rPr>
        <w:object w:dxaOrig="602" w:dyaOrig="301" w14:anchorId="13E595B8">
          <v:shape id="_x0000_i1042" type="#_x0000_t75" style="width:29.95pt;height:15pt" o:ole="">
            <v:imagedata r:id="rId41" o:title=""/>
          </v:shape>
          <o:OLEObject Type="Embed" ProgID="Equation.DSMT4" ShapeID="_x0000_i1042" DrawAspect="Content" ObjectID="_1729582953" r:id="rId42"/>
        </w:object>
      </w:r>
      <w:r w:rsidR="00896432">
        <w:t xml:space="preserve"> (5 točk)</w:t>
      </w:r>
    </w:p>
    <w:p w14:paraId="2CC0242E" w14:textId="5F42EA0C" w:rsidR="000D33D6" w:rsidRDefault="000D33D6" w:rsidP="000D33D6">
      <w:pPr>
        <w:pStyle w:val="Normal51"/>
        <w:numPr>
          <w:ilvl w:val="0"/>
          <w:numId w:val="32"/>
        </w:numPr>
        <w:overflowPunct w:val="0"/>
        <w:autoSpaceDE w:val="0"/>
        <w:autoSpaceDN w:val="0"/>
        <w:adjustRightInd w:val="0"/>
        <w:spacing w:after="120"/>
        <w:textAlignment w:val="baseline"/>
        <w:rPr>
          <w:rFonts w:ascii="Arial" w:hAnsi="Arial"/>
          <w:szCs w:val="20"/>
        </w:rPr>
      </w:pPr>
      <w:r w:rsidRPr="008B5F79">
        <w:rPr>
          <w:rFonts w:ascii="Arial" w:hAnsi="Arial"/>
          <w:szCs w:val="20"/>
        </w:rPr>
        <w:t>Izračunajte presečišče premic, ki sta dani z enačbama:</w:t>
      </w:r>
      <w:r w:rsidRPr="008B5F79">
        <w:rPr>
          <w:rFonts w:ascii="Arial" w:eastAsiaTheme="minorEastAsia" w:hAnsi="Arial"/>
          <w:szCs w:val="20"/>
        </w:rPr>
        <w:t xml:space="preserve"> </w:t>
      </w:r>
      <w:r>
        <w:rPr>
          <w:rFonts w:ascii="Arial" w:eastAsiaTheme="minorEastAsia" w:hAnsi="Arial"/>
          <w:position w:val="-10"/>
          <w:szCs w:val="20"/>
        </w:rPr>
        <w:object w:dxaOrig="1005" w:dyaOrig="300" w14:anchorId="497C5065">
          <v:shape id="_x0000_i1043" type="#_x0000_t75" style="width:50.5pt;height:15pt" o:ole="">
            <v:imagedata r:id="rId43" o:title=""/>
          </v:shape>
          <o:OLEObject Type="Embed" ProgID="Equation.DSMT4" ShapeID="_x0000_i1043" DrawAspect="Content" ObjectID="_1729582954" r:id="rId44"/>
        </w:object>
      </w:r>
      <w:r w:rsidRPr="008B5F79">
        <w:rPr>
          <w:rFonts w:ascii="Arial" w:eastAsiaTheme="minorEastAsia" w:hAnsi="Arial"/>
          <w:szCs w:val="20"/>
        </w:rPr>
        <w:t xml:space="preserve"> in </w:t>
      </w:r>
      <w:r>
        <w:rPr>
          <w:rFonts w:ascii="Arial" w:eastAsiaTheme="minorEastAsia" w:hAnsi="Arial"/>
          <w:position w:val="-10"/>
          <w:szCs w:val="20"/>
        </w:rPr>
        <w:object w:dxaOrig="1095" w:dyaOrig="285" w14:anchorId="41250DE1">
          <v:shape id="_x0000_i1044" type="#_x0000_t75" style="width:54.75pt;height:14.35pt" o:ole="">
            <v:imagedata r:id="rId45" o:title=""/>
          </v:shape>
          <o:OLEObject Type="Embed" ProgID="Equation.DSMT4" ShapeID="_x0000_i1044" DrawAspect="Content" ObjectID="_1729582955" r:id="rId46"/>
        </w:object>
      </w:r>
      <w:r w:rsidRPr="008B5F79">
        <w:rPr>
          <w:rFonts w:ascii="Arial" w:eastAsiaTheme="minorEastAsia" w:hAnsi="Arial"/>
          <w:szCs w:val="20"/>
        </w:rPr>
        <w:t>.</w:t>
      </w:r>
    </w:p>
    <w:p w14:paraId="6238BF11" w14:textId="77777777" w:rsidR="000D33D6" w:rsidRPr="00EB38E0" w:rsidRDefault="000D33D6" w:rsidP="000D33D6">
      <w:pPr>
        <w:pStyle w:val="Normal51"/>
        <w:overflowPunct w:val="0"/>
        <w:autoSpaceDE w:val="0"/>
        <w:autoSpaceDN w:val="0"/>
        <w:adjustRightInd w:val="0"/>
        <w:jc w:val="right"/>
        <w:textAlignment w:val="baseline"/>
        <w:rPr>
          <w:rFonts w:ascii="Arial" w:hAnsi="Arial"/>
          <w:i/>
          <w:szCs w:val="20"/>
        </w:rPr>
      </w:pPr>
      <w:r>
        <w:rPr>
          <w:position w:val="-20"/>
        </w:rPr>
        <w:object w:dxaOrig="735" w:dyaOrig="495" w14:anchorId="45924CC0">
          <v:shape id="_x0000_i1045" type="#_x0000_t75" style="width:36.5pt;height:24.75pt" o:ole="">
            <v:imagedata r:id="rId47" o:title=""/>
          </v:shape>
          <o:OLEObject Type="Embed" ProgID="Equation.DSMT4" ShapeID="_x0000_i1045" DrawAspect="Content" ObjectID="_1729582956" r:id="rId48"/>
        </w:object>
      </w:r>
      <w:r w:rsidRPr="008B5F79">
        <w:rPr>
          <w:rFonts w:ascii="Arial" w:hAnsi="Arial"/>
          <w:i/>
          <w:szCs w:val="20"/>
        </w:rPr>
        <w:t xml:space="preserve"> (4 točke)</w:t>
      </w:r>
    </w:p>
    <w:p w14:paraId="6106079A" w14:textId="180A48EC" w:rsidR="000D33D6" w:rsidRDefault="000D33D6" w:rsidP="000D33D6">
      <w:pPr>
        <w:pStyle w:val="MVpraanje4"/>
        <w:numPr>
          <w:ilvl w:val="0"/>
          <w:numId w:val="32"/>
        </w:numPr>
      </w:pPr>
      <w:r>
        <w:t xml:space="preserve">V koordinatnem sistemu narišite premici z enačbama </w:t>
      </w:r>
      <w:r>
        <w:rPr>
          <w:position w:val="-10"/>
        </w:rPr>
        <w:object w:dxaOrig="1185" w:dyaOrig="300" w14:anchorId="4C3905F3">
          <v:shape id="_x0000_i1046" type="#_x0000_t75" style="width:59.3pt;height:15pt" o:ole="">
            <v:imagedata r:id="rId49" o:title=""/>
          </v:shape>
          <o:OLEObject Type="Embed" ProgID="Equation.DSMT4" ShapeID="_x0000_i1046" DrawAspect="Content" ObjectID="_1729582957" r:id="rId50"/>
        </w:object>
      </w:r>
      <w:r>
        <w:t xml:space="preserve"> in </w:t>
      </w:r>
      <w:r>
        <w:rPr>
          <w:position w:val="-10"/>
        </w:rPr>
        <w:object w:dxaOrig="525" w:dyaOrig="300" w14:anchorId="42A621C8">
          <v:shape id="_x0000_i1047" type="#_x0000_t75" style="width:26.4pt;height:15pt" o:ole="">
            <v:imagedata r:id="rId51" o:title=""/>
          </v:shape>
          <o:OLEObject Type="Embed" ProgID="Equation.DSMT4" ShapeID="_x0000_i1047" DrawAspect="Content" ObjectID="_1729582958" r:id="rId52"/>
        </w:object>
      </w:r>
      <w:r>
        <w:t>.Izračunajte koordinati njunega presečišč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object w:dxaOrig="615" w:dyaOrig="345" w14:anchorId="7A6ABBB6">
          <v:shape id="_x0000_i1048" type="#_x0000_t75" style="width:30.6pt;height:17.25pt" o:ole="">
            <v:imagedata r:id="rId53" o:title=""/>
          </v:shape>
          <o:OLEObject Type="Embed" ProgID="Equation.DSMT4" ShapeID="_x0000_i1048" DrawAspect="Content" ObjectID="_1729582959" r:id="rId54"/>
        </w:object>
      </w:r>
      <w:r>
        <w:t xml:space="preserve"> (5 točk)</w:t>
      </w:r>
    </w:p>
    <w:p w14:paraId="1E210A07" w14:textId="2CB39EF5" w:rsidR="000D33D6" w:rsidRDefault="000D33D6" w:rsidP="000D33D6">
      <w:pPr>
        <w:pStyle w:val="MVpraanje3"/>
        <w:numPr>
          <w:ilvl w:val="0"/>
          <w:numId w:val="32"/>
        </w:numPr>
      </w:pPr>
      <w:r>
        <w:t xml:space="preserve">Dani sta funkciji </w:t>
      </w:r>
      <w:r>
        <w:rPr>
          <w:position w:val="-12"/>
        </w:rPr>
        <w:object w:dxaOrig="1635" w:dyaOrig="360" w14:anchorId="69922AAF">
          <v:shape id="_x0000_i1049" type="#_x0000_t75" style="width:81.45pt;height:17.9pt" o:ole="">
            <v:imagedata r:id="rId55" o:title=""/>
          </v:shape>
          <o:OLEObject Type="Embed" ProgID="Equation.DSMT4" ShapeID="_x0000_i1049" DrawAspect="Content" ObjectID="_1729582960" r:id="rId56"/>
        </w:object>
      </w:r>
      <w:r>
        <w:t xml:space="preserve"> in </w:t>
      </w:r>
      <w:r>
        <w:rPr>
          <w:position w:val="-12"/>
        </w:rPr>
        <w:object w:dxaOrig="1155" w:dyaOrig="345" w14:anchorId="277C5C4F">
          <v:shape id="_x0000_i1050" type="#_x0000_t75" style="width:57.65pt;height:17.25pt" o:ole="">
            <v:imagedata r:id="rId57" o:title=""/>
          </v:shape>
          <o:OLEObject Type="Embed" ProgID="Equation.DSMT4" ShapeID="_x0000_i1050" DrawAspect="Content" ObjectID="_1729582961" r:id="rId58"/>
        </w:object>
      </w:r>
    </w:p>
    <w:p w14:paraId="49FFFCAF" w14:textId="77777777" w:rsidR="009D00FA" w:rsidRDefault="000D33D6" w:rsidP="000D33D6">
      <w:pPr>
        <w:pStyle w:val="MPodvpraanje2"/>
        <w:ind w:left="360" w:firstLine="0"/>
      </w:pPr>
      <w:r>
        <w:t>Izračunajte koordinate presečišč obeh grafov.</w:t>
      </w:r>
      <w:r>
        <w:tab/>
      </w:r>
      <w:r>
        <w:tab/>
      </w:r>
    </w:p>
    <w:p w14:paraId="0096752D" w14:textId="4FF375EE" w:rsidR="000D33D6" w:rsidRDefault="000D33D6" w:rsidP="009D00FA">
      <w:pPr>
        <w:pStyle w:val="MPodvpraanje2"/>
        <w:ind w:left="5316" w:firstLine="348"/>
      </w:pPr>
      <w:r>
        <w:rPr>
          <w:rFonts w:cs="Arial"/>
          <w:position w:val="-10"/>
        </w:rPr>
        <w:object w:dxaOrig="1260" w:dyaOrig="300" w14:anchorId="68EE0948">
          <v:shape id="_x0000_i1051" type="#_x0000_t75" style="width:62.9pt;height:15pt" o:ole="">
            <v:imagedata r:id="rId59" o:title=""/>
          </v:shape>
          <o:OLEObject Type="Embed" ProgID="Equation.DSMT4" ShapeID="_x0000_i1051" DrawAspect="Content" ObjectID="_1729582962" r:id="rId60"/>
        </w:object>
      </w:r>
      <w:r>
        <w:rPr>
          <w:rFonts w:cs="Arial"/>
          <w:position w:val="-10"/>
        </w:rPr>
        <w:object w:dxaOrig="1215" w:dyaOrig="300" w14:anchorId="0EE6ED0B">
          <v:shape id="_x0000_i1052" type="#_x0000_t75" style="width:60.6pt;height:15pt" o:ole="">
            <v:imagedata r:id="rId61" o:title=""/>
          </v:shape>
          <o:OLEObject Type="Embed" ProgID="Equation.DSMT4" ShapeID="_x0000_i1052" DrawAspect="Content" ObjectID="_1729582963" r:id="rId62"/>
        </w:object>
      </w:r>
      <w:r>
        <w:t xml:space="preserve"> (5 točk)</w:t>
      </w:r>
    </w:p>
    <w:p w14:paraId="2719EE08" w14:textId="65A9583A" w:rsidR="000D33D6" w:rsidRDefault="000D33D6" w:rsidP="000D33D6">
      <w:pPr>
        <w:pStyle w:val="MVpraanje5"/>
        <w:numPr>
          <w:ilvl w:val="0"/>
          <w:numId w:val="32"/>
        </w:numPr>
      </w:pPr>
      <w:r>
        <w:t xml:space="preserve">Dani sta kvadratna funkcija </w:t>
      </w:r>
      <w:r>
        <w:rPr>
          <w:position w:val="-12"/>
        </w:rPr>
        <w:object w:dxaOrig="1454" w:dyaOrig="367" w14:anchorId="4C208953">
          <v:shape id="_x0000_i1053" type="#_x0000_t75" style="width:72.65pt;height:18.55pt" o:ole="">
            <v:imagedata r:id="rId63" o:title=""/>
          </v:shape>
          <o:OLEObject Type="Embed" ProgID="Equation.DSMT4" ShapeID="_x0000_i1053" DrawAspect="Content" ObjectID="_1729582964" r:id="rId64"/>
        </w:object>
      </w:r>
      <w:r>
        <w:t xml:space="preserve"> in linearna funkcija </w:t>
      </w:r>
      <w:r>
        <w:rPr>
          <w:position w:val="-12"/>
        </w:rPr>
        <w:object w:dxaOrig="1223" w:dyaOrig="340" w14:anchorId="17411630">
          <v:shape id="_x0000_i1054" type="#_x0000_t75" style="width:61.25pt;height:16.95pt" o:ole="">
            <v:imagedata r:id="rId65" o:title=""/>
          </v:shape>
          <o:OLEObject Type="Embed" ProgID="Equation.DSMT4" ShapeID="_x0000_i1054" DrawAspect="Content" ObjectID="_1729582965" r:id="rId66"/>
        </w:object>
      </w:r>
      <w:r>
        <w:t>.</w:t>
      </w:r>
    </w:p>
    <w:p w14:paraId="6A4C8E0A" w14:textId="629F3257" w:rsidR="000D33D6" w:rsidRDefault="000D33D6" w:rsidP="009D00FA">
      <w:pPr>
        <w:pStyle w:val="MPodvpraanje3"/>
        <w:ind w:left="0" w:firstLine="360"/>
      </w:pPr>
      <w:r>
        <w:t>Izračunajte koordinate presečišč grafov funkcij.</w:t>
      </w:r>
      <w:r w:rsidR="009D00FA">
        <w:tab/>
      </w:r>
      <w:r w:rsidR="009D00FA">
        <w:tab/>
      </w:r>
      <w:r w:rsidR="009D00FA">
        <w:tab/>
      </w:r>
      <w:r>
        <w:t xml:space="preserve"> </w:t>
      </w:r>
      <w:r>
        <w:rPr>
          <w:rFonts w:cs="Arial"/>
          <w:position w:val="-12"/>
        </w:rPr>
        <w:object w:dxaOrig="900" w:dyaOrig="340" w14:anchorId="36FCEB88">
          <v:shape id="_x0000_i1055" type="#_x0000_t75" style="width:44.95pt;height:16.95pt" o:ole="">
            <v:imagedata r:id="rId67" o:title=""/>
          </v:shape>
          <o:OLEObject Type="Embed" ProgID="Equation.DSMT4" ShapeID="_x0000_i1055" DrawAspect="Content" ObjectID="_1729582966" r:id="rId68"/>
        </w:object>
      </w:r>
      <w:r w:rsidRPr="00392D48">
        <w:rPr>
          <w:rFonts w:cs="Arial"/>
        </w:rPr>
        <w:t xml:space="preserve">, </w:t>
      </w:r>
      <w:r>
        <w:rPr>
          <w:rFonts w:cs="Arial"/>
          <w:position w:val="-12"/>
        </w:rPr>
        <w:object w:dxaOrig="720" w:dyaOrig="340" w14:anchorId="1FE48DCF">
          <v:shape id="_x0000_i1056" type="#_x0000_t75" style="width:36.15pt;height:16.95pt" o:ole="">
            <v:imagedata r:id="rId69" o:title=""/>
          </v:shape>
          <o:OLEObject Type="Embed" ProgID="Equation.DSMT4" ShapeID="_x0000_i1056" DrawAspect="Content" ObjectID="_1729582967" r:id="rId70"/>
        </w:object>
      </w:r>
      <w:r>
        <w:t xml:space="preserve"> (5 točk)</w:t>
      </w:r>
    </w:p>
    <w:p w14:paraId="105B1670" w14:textId="11789092" w:rsidR="009D00FA" w:rsidRDefault="009D00FA" w:rsidP="009D00FA">
      <w:pPr>
        <w:pStyle w:val="MPodvpraanje3"/>
        <w:ind w:left="0" w:firstLine="360"/>
      </w:pPr>
    </w:p>
    <w:p w14:paraId="367E27C0" w14:textId="1B2F023F" w:rsidR="009D00FA" w:rsidRDefault="009D00FA" w:rsidP="009D00FA">
      <w:pPr>
        <w:pStyle w:val="MVpraanje7"/>
        <w:numPr>
          <w:ilvl w:val="0"/>
          <w:numId w:val="32"/>
        </w:numPr>
      </w:pPr>
      <w:r>
        <w:t xml:space="preserve">Dani sta kvadratna funkcija </w:t>
      </w:r>
      <w:r>
        <w:rPr>
          <w:position w:val="-12"/>
        </w:rPr>
        <w:object w:dxaOrig="1740" w:dyaOrig="360" w14:anchorId="4DBBC906">
          <v:shape id="_x0000_i1057" type="#_x0000_t75" style="width:87pt;height:17.9pt" o:ole="">
            <v:imagedata r:id="rId71" o:title=""/>
          </v:shape>
          <o:OLEObject Type="Embed" ProgID="Equation.DSMT4" ShapeID="_x0000_i1057" DrawAspect="Content" ObjectID="_1729582968" r:id="rId72"/>
        </w:object>
      </w:r>
      <w:r>
        <w:t xml:space="preserve"> in linearna funkcija </w:t>
      </w:r>
      <w:r>
        <w:rPr>
          <w:position w:val="-12"/>
        </w:rPr>
        <w:object w:dxaOrig="1185" w:dyaOrig="345" w14:anchorId="381BD1FB">
          <v:shape id="_x0000_i1058" type="#_x0000_t75" style="width:59.3pt;height:17.25pt" o:ole="">
            <v:imagedata r:id="rId73" o:title=""/>
          </v:shape>
          <o:OLEObject Type="Embed" ProgID="Equation.DSMT4" ShapeID="_x0000_i1058" DrawAspect="Content" ObjectID="_1729582969" r:id="rId74"/>
        </w:object>
      </w:r>
      <w:r>
        <w:t>.</w:t>
      </w:r>
    </w:p>
    <w:p w14:paraId="5F93FDE7" w14:textId="77777777" w:rsidR="009D00FA" w:rsidRDefault="009D00FA" w:rsidP="009D00FA">
      <w:pPr>
        <w:pStyle w:val="MPodvpraanje5"/>
      </w:pPr>
      <w:r>
        <w:t>Izračunajte koordinate presečišč grafov funkcij.</w:t>
      </w:r>
      <w:r>
        <w:tab/>
      </w:r>
      <w:r>
        <w:tab/>
      </w:r>
      <w:r>
        <w:tab/>
      </w:r>
    </w:p>
    <w:p w14:paraId="2783A4C5" w14:textId="7C8D9B83" w:rsidR="009D00FA" w:rsidRDefault="009D00FA" w:rsidP="009D00FA">
      <w:pPr>
        <w:pStyle w:val="MPodvpraanje5"/>
        <w:ind w:left="5948" w:firstLine="424"/>
      </w:pPr>
      <w:r>
        <w:rPr>
          <w:rFonts w:cs="Arial"/>
          <w:position w:val="-12"/>
        </w:rPr>
        <w:object w:dxaOrig="915" w:dyaOrig="345" w14:anchorId="1E536C1E">
          <v:shape id="_x0000_i1059" type="#_x0000_t75" style="width:45.6pt;height:17.25pt" o:ole="">
            <v:imagedata r:id="rId75" o:title=""/>
          </v:shape>
          <o:OLEObject Type="Embed" ProgID="Equation.DSMT4" ShapeID="_x0000_i1059" DrawAspect="Content" ObjectID="_1729582970" r:id="rId76"/>
        </w:object>
      </w:r>
      <w:r w:rsidRPr="001E080F">
        <w:rPr>
          <w:rFonts w:cs="Arial"/>
        </w:rPr>
        <w:t xml:space="preserve">, </w:t>
      </w:r>
      <w:r>
        <w:rPr>
          <w:rFonts w:cs="Arial"/>
          <w:position w:val="-12"/>
        </w:rPr>
        <w:object w:dxaOrig="675" w:dyaOrig="345" w14:anchorId="01677DE3">
          <v:shape id="_x0000_i1060" type="#_x0000_t75" style="width:33.55pt;height:17.25pt" o:ole="">
            <v:imagedata r:id="rId77" o:title=""/>
          </v:shape>
          <o:OLEObject Type="Embed" ProgID="Equation.DSMT4" ShapeID="_x0000_i1060" DrawAspect="Content" ObjectID="_1729582971" r:id="rId78"/>
        </w:object>
      </w:r>
      <w:r>
        <w:t xml:space="preserve"> (5 točk)</w:t>
      </w:r>
    </w:p>
    <w:p w14:paraId="0054CF38" w14:textId="550211C6" w:rsidR="009D00FA" w:rsidRDefault="009D00FA" w:rsidP="009D00FA">
      <w:pPr>
        <w:pStyle w:val="MVpraanje9"/>
        <w:numPr>
          <w:ilvl w:val="0"/>
          <w:numId w:val="32"/>
        </w:numPr>
      </w:pPr>
      <w:r>
        <w:t xml:space="preserve">Dani sta enačbi parabole </w:t>
      </w:r>
      <w:r>
        <w:rPr>
          <w:position w:val="-18"/>
        </w:rPr>
        <w:object w:dxaOrig="1395" w:dyaOrig="480" w14:anchorId="7A552FC6">
          <v:shape id="_x0000_i1061" type="#_x0000_t75" style="width:69.7pt;height:24.1pt" o:ole="">
            <v:imagedata r:id="rId79" o:title=""/>
          </v:shape>
          <o:OLEObject Type="Embed" ProgID="Equation.DSMT4" ShapeID="_x0000_i1061" DrawAspect="Content" ObjectID="_1729582972" r:id="rId80"/>
        </w:object>
      </w:r>
      <w:r>
        <w:t xml:space="preserve"> in premice </w:t>
      </w:r>
      <w:r>
        <w:rPr>
          <w:position w:val="-18"/>
        </w:rPr>
        <w:object w:dxaOrig="840" w:dyaOrig="480" w14:anchorId="3116B59E">
          <v:shape id="_x0000_i1062" type="#_x0000_t75" style="width:42.05pt;height:24.1pt" o:ole="">
            <v:imagedata r:id="rId81" o:title=""/>
          </v:shape>
          <o:OLEObject Type="Embed" ProgID="Equation.DSMT4" ShapeID="_x0000_i1062" DrawAspect="Content" ObjectID="_1729582973" r:id="rId82"/>
        </w:object>
      </w:r>
      <w:r>
        <w:t>.</w:t>
      </w:r>
    </w:p>
    <w:p w14:paraId="509E4CEB" w14:textId="743EA102" w:rsidR="009D00FA" w:rsidRDefault="009D00FA" w:rsidP="00626B16">
      <w:pPr>
        <w:pStyle w:val="MPodvpraanje6"/>
      </w:pPr>
      <w:r>
        <w:t>Izračunajte abscisi presečišč parabole in premice.</w:t>
      </w:r>
      <w:r>
        <w:tab/>
      </w:r>
      <w:r>
        <w:tab/>
      </w:r>
      <w:r>
        <w:tab/>
      </w:r>
      <w:r w:rsidR="00626B16">
        <w:tab/>
      </w:r>
      <w:r>
        <w:rPr>
          <w:rFonts w:cs="Arial"/>
          <w:position w:val="-10"/>
        </w:rPr>
        <w:object w:dxaOrig="1202" w:dyaOrig="301" w14:anchorId="4F4248FC">
          <v:shape id="_x0000_i1063" type="#_x0000_t75" style="width:59.95pt;height:15pt" o:ole="">
            <v:imagedata r:id="rId83" o:title=""/>
          </v:shape>
          <o:OLEObject Type="Embed" ProgID="Equation.DSMT4" ShapeID="_x0000_i1063" DrawAspect="Content" ObjectID="_1729582974" r:id="rId84"/>
        </w:object>
      </w:r>
      <w:r w:rsidRPr="008F228A">
        <w:rPr>
          <w:rFonts w:cs="Arial"/>
          <w:bCs/>
        </w:rPr>
        <w:t>(4 točke)</w:t>
      </w:r>
    </w:p>
    <w:p w14:paraId="63F9A857" w14:textId="058712D1" w:rsidR="009D00FA" w:rsidRDefault="009D00FA" w:rsidP="009D00FA">
      <w:pPr>
        <w:pStyle w:val="MVpraanje14"/>
        <w:numPr>
          <w:ilvl w:val="0"/>
          <w:numId w:val="32"/>
        </w:numPr>
      </w:pPr>
      <w:r w:rsidRPr="00A275D7">
        <w:t xml:space="preserve">Dani sta funkciji </w:t>
      </w:r>
      <w:r>
        <w:rPr>
          <w:position w:val="-10"/>
        </w:rPr>
        <w:object w:dxaOrig="1605" w:dyaOrig="345" w14:anchorId="3CF6DC8A">
          <v:shape id="_x0000_i1064" type="#_x0000_t75" style="width:80.45pt;height:17.25pt" o:ole="">
            <v:imagedata r:id="rId85" o:title=""/>
          </v:shape>
          <o:OLEObject Type="Embed" ProgID="Equation.DSMT4" ShapeID="_x0000_i1064" DrawAspect="Content" ObjectID="_1729582975" r:id="rId86"/>
        </w:object>
      </w:r>
      <w:r w:rsidRPr="00A275D7">
        <w:t xml:space="preserve"> in </w:t>
      </w:r>
      <w:r>
        <w:rPr>
          <w:position w:val="-10"/>
        </w:rPr>
        <w:object w:dxaOrig="795" w:dyaOrig="300" w14:anchorId="657770AC">
          <v:shape id="_x0000_i1065" type="#_x0000_t75" style="width:39.75pt;height:15pt" o:ole="">
            <v:imagedata r:id="rId87" o:title=""/>
          </v:shape>
          <o:OLEObject Type="Embed" ProgID="Equation.DSMT4" ShapeID="_x0000_i1065" DrawAspect="Content" ObjectID="_1729582976" r:id="rId88"/>
        </w:object>
      </w:r>
    </w:p>
    <w:p w14:paraId="754F6E8C" w14:textId="21B3C5F6" w:rsidR="009D00FA" w:rsidRPr="00A275D7" w:rsidRDefault="009D00FA" w:rsidP="00626B16">
      <w:pPr>
        <w:pStyle w:val="MPodvpraanje10"/>
        <w:ind w:left="0" w:firstLine="360"/>
      </w:pPr>
      <w:r w:rsidRPr="00A275D7">
        <w:t xml:space="preserve">Izračunajte koordinate presečišč grafov funkcij </w:t>
      </w:r>
      <w:r>
        <w:rPr>
          <w:position w:val="-10"/>
        </w:rPr>
        <w:object w:dxaOrig="465" w:dyaOrig="300" w14:anchorId="322A6ED2">
          <v:shape id="_x0000_i1066" type="#_x0000_t75" style="width:23.45pt;height:15pt" o:ole="">
            <v:imagedata r:id="rId89" o:title=""/>
          </v:shape>
          <o:OLEObject Type="Embed" ProgID="Equation.DSMT4" ShapeID="_x0000_i1066" DrawAspect="Content" ObjectID="_1729582977" r:id="rId90"/>
        </w:object>
      </w:r>
      <w:r>
        <w:t xml:space="preserve"> in </w:t>
      </w:r>
      <w:r>
        <w:rPr>
          <w:position w:val="-10"/>
        </w:rPr>
        <w:object w:dxaOrig="480" w:dyaOrig="300" w14:anchorId="20EA3D31">
          <v:shape id="_x0000_i1067" type="#_x0000_t75" style="width:24.1pt;height:15pt" o:ole="">
            <v:imagedata r:id="rId91" o:title=""/>
          </v:shape>
          <o:OLEObject Type="Embed" ProgID="Equation.DSMT4" ShapeID="_x0000_i1067" DrawAspect="Content" ObjectID="_1729582978" r:id="rId92"/>
        </w:object>
      </w:r>
      <w:r>
        <w:tab/>
      </w:r>
      <w:r>
        <w:rPr>
          <w:rFonts w:cs="Arial"/>
          <w:position w:val="-12"/>
        </w:rPr>
        <w:object w:dxaOrig="1558" w:dyaOrig="344" w14:anchorId="553A3E8A">
          <v:shape id="_x0000_i1068" type="#_x0000_t75" style="width:77.85pt;height:17.25pt" o:ole="">
            <v:imagedata r:id="rId93" o:title=""/>
          </v:shape>
          <o:OLEObject Type="Embed" ProgID="Equation.DSMT4" ShapeID="_x0000_i1068" DrawAspect="Content" ObjectID="_1729582979" r:id="rId94"/>
        </w:object>
      </w:r>
      <w:r w:rsidRPr="00A275D7">
        <w:t xml:space="preserve"> (4 točke)</w:t>
      </w:r>
    </w:p>
    <w:p w14:paraId="751FEEE7" w14:textId="43E9BFDD" w:rsidR="009D00FA" w:rsidRDefault="009D00FA" w:rsidP="009D00FA">
      <w:pPr>
        <w:pStyle w:val="MVpraanje24"/>
        <w:numPr>
          <w:ilvl w:val="0"/>
          <w:numId w:val="32"/>
        </w:numPr>
      </w:pPr>
      <w:r w:rsidRPr="00A3586C">
        <w:t xml:space="preserve">Dana je funkcija </w:t>
      </w:r>
      <w:r>
        <w:rPr>
          <w:position w:val="-10"/>
        </w:rPr>
        <w:object w:dxaOrig="1290" w:dyaOrig="345" w14:anchorId="12A9C30D">
          <v:shape id="_x0000_i1069" type="#_x0000_t75" style="width:64.85pt;height:17.25pt" o:ole="">
            <v:imagedata r:id="rId95" o:title=""/>
          </v:shape>
          <o:OLEObject Type="Embed" ProgID="Equation.DSMT4" ShapeID="_x0000_i1069" DrawAspect="Content" ObjectID="_1729582980" r:id="rId96"/>
        </w:object>
      </w:r>
      <w:r w:rsidRPr="00A3586C">
        <w:t>.</w:t>
      </w:r>
    </w:p>
    <w:p w14:paraId="651D0223" w14:textId="774149BA" w:rsidR="009D00FA" w:rsidRDefault="009D00FA" w:rsidP="009D00FA">
      <w:pPr>
        <w:pStyle w:val="MPodvpraanje16"/>
        <w:ind w:left="0" w:firstLine="360"/>
      </w:pPr>
      <w:r>
        <w:t>Izračunajte presečišči</w:t>
      </w:r>
      <w:r w:rsidRPr="00A3586C">
        <w:t xml:space="preserve"> grafa funkcije </w:t>
      </w:r>
      <w:r>
        <w:rPr>
          <w:position w:val="-10"/>
        </w:rPr>
        <w:object w:dxaOrig="225" w:dyaOrig="300" w14:anchorId="15AC909C">
          <v:shape id="_x0000_i1070" type="#_x0000_t75" style="width:11.4pt;height:15pt" o:ole="">
            <v:imagedata r:id="rId97" o:title=""/>
          </v:shape>
          <o:OLEObject Type="Embed" ProgID="Equation.DSMT4" ShapeID="_x0000_i1070" DrawAspect="Content" ObjectID="_1729582981" r:id="rId98"/>
        </w:object>
      </w:r>
      <w:r w:rsidRPr="00A3586C">
        <w:t xml:space="preserve"> in premice z enačbo </w:t>
      </w:r>
      <w:r>
        <w:rPr>
          <w:position w:val="-10"/>
        </w:rPr>
        <w:object w:dxaOrig="870" w:dyaOrig="300" w14:anchorId="18345DB5">
          <v:shape id="_x0000_i1071" type="#_x0000_t75" style="width:43.65pt;height:15pt" o:ole="">
            <v:imagedata r:id="rId99" o:title=""/>
          </v:shape>
          <o:OLEObject Type="Embed" ProgID="Equation.DSMT4" ShapeID="_x0000_i1071" DrawAspect="Content" ObjectID="_1729582982" r:id="rId100"/>
        </w:object>
      </w:r>
      <w:r w:rsidRPr="00A3586C">
        <w:t>.</w:t>
      </w:r>
    </w:p>
    <w:p w14:paraId="594EE843" w14:textId="6BB7DCA7" w:rsidR="009D00FA" w:rsidRDefault="009D00FA" w:rsidP="009D00FA">
      <w:pPr>
        <w:pStyle w:val="MToke22"/>
      </w:pPr>
      <w:r>
        <w:rPr>
          <w:position w:val="-12"/>
        </w:rPr>
        <w:object w:dxaOrig="915" w:dyaOrig="345" w14:anchorId="2BFBA29A">
          <v:shape id="_x0000_i1072" type="#_x0000_t75" style="width:45.6pt;height:17.25pt" o:ole="">
            <v:imagedata r:id="rId101" o:title=""/>
          </v:shape>
          <o:OLEObject Type="Embed" ProgID="Equation.DSMT4" ShapeID="_x0000_i1072" DrawAspect="Content" ObjectID="_1729582983" r:id="rId102"/>
        </w:object>
      </w:r>
      <w:r>
        <w:t xml:space="preserve">, </w:t>
      </w:r>
      <w:r>
        <w:rPr>
          <w:position w:val="-12"/>
        </w:rPr>
        <w:object w:dxaOrig="630" w:dyaOrig="345" w14:anchorId="6F99AA1C">
          <v:shape id="_x0000_i1073" type="#_x0000_t75" style="width:31.95pt;height:17.25pt" o:ole="">
            <v:imagedata r:id="rId103" o:title=""/>
          </v:shape>
          <o:OLEObject Type="Embed" ProgID="Equation.DSMT4" ShapeID="_x0000_i1073" DrawAspect="Content" ObjectID="_1729582984" r:id="rId104"/>
        </w:object>
      </w:r>
      <w:r>
        <w:t xml:space="preserve"> (5 točk)</w:t>
      </w:r>
    </w:p>
    <w:p w14:paraId="5341B400" w14:textId="3CC5EDE8" w:rsidR="009D00FA" w:rsidRDefault="009D00FA" w:rsidP="009D00FA">
      <w:pPr>
        <w:pStyle w:val="MVpraanje2"/>
        <w:numPr>
          <w:ilvl w:val="0"/>
          <w:numId w:val="32"/>
        </w:numPr>
      </w:pPr>
      <w:r>
        <w:lastRenderedPageBreak/>
        <w:t xml:space="preserve">Dani sta funkciji </w:t>
      </w:r>
      <w:r>
        <w:rPr>
          <w:position w:val="-10"/>
        </w:rPr>
        <w:object w:dxaOrig="3143" w:dyaOrig="338" w14:anchorId="4159BFDE">
          <v:shape id="_x0000_i1074" type="#_x0000_t75" style="width:157.05pt;height:16.95pt" o:ole="">
            <v:imagedata r:id="rId105" o:title=""/>
          </v:shape>
          <o:OLEObject Type="Embed" ProgID="Equation.DSMT4" ShapeID="_x0000_i1074" DrawAspect="Content" ObjectID="_1729582985" r:id="rId106"/>
        </w:object>
      </w:r>
      <w:r>
        <w:t>.</w:t>
      </w:r>
    </w:p>
    <w:p w14:paraId="0216A248" w14:textId="77777777" w:rsidR="00626B16" w:rsidRDefault="009D00FA" w:rsidP="009D00FA">
      <w:pPr>
        <w:pStyle w:val="MPodvpraanje1"/>
        <w:ind w:left="0" w:firstLine="360"/>
      </w:pPr>
      <w:r>
        <w:t xml:space="preserve">Izračunajte presečišči grafov funkcij </w:t>
      </w:r>
      <w:r>
        <w:rPr>
          <w:position w:val="-10"/>
        </w:rPr>
        <w:object w:dxaOrig="1202" w:dyaOrig="301" w14:anchorId="2B2290A0">
          <v:shape id="_x0000_i1075" type="#_x0000_t75" style="width:59.95pt;height:15pt" o:ole="">
            <v:imagedata r:id="rId107" o:title=""/>
          </v:shape>
          <o:OLEObject Type="Embed" ProgID="Equation.DSMT4" ShapeID="_x0000_i1075" DrawAspect="Content" ObjectID="_1729582986" r:id="rId108"/>
        </w:object>
      </w:r>
      <w:r>
        <w:t>.</w:t>
      </w:r>
      <w:r>
        <w:tab/>
      </w:r>
    </w:p>
    <w:p w14:paraId="040C6CD5" w14:textId="08BE2824" w:rsidR="009D00FA" w:rsidRDefault="009D00FA" w:rsidP="00626B16">
      <w:pPr>
        <w:pStyle w:val="MPodvpraanje1"/>
        <w:ind w:left="4956" w:firstLine="0"/>
      </w:pPr>
      <w:r>
        <w:rPr>
          <w:rFonts w:cs="Arial"/>
          <w:position w:val="-10"/>
        </w:rPr>
        <w:object w:dxaOrig="1275" w:dyaOrig="300" w14:anchorId="68130FF5">
          <v:shape id="_x0000_i1076" type="#_x0000_t75" style="width:63.55pt;height:15pt" o:ole="">
            <v:imagedata r:id="rId109" o:title=""/>
          </v:shape>
          <o:OLEObject Type="Embed" ProgID="Equation.DSMT4" ShapeID="_x0000_i1076" DrawAspect="Content" ObjectID="_1729582987" r:id="rId110"/>
        </w:object>
      </w:r>
      <w:r>
        <w:rPr>
          <w:rFonts w:cs="Arial"/>
          <w:position w:val="-10"/>
        </w:rPr>
        <w:object w:dxaOrig="1335" w:dyaOrig="300" w14:anchorId="3E580EEF">
          <v:shape id="_x0000_i1077" type="#_x0000_t75" style="width:66.45pt;height:15pt" o:ole="">
            <v:imagedata r:id="rId111" o:title=""/>
          </v:shape>
          <o:OLEObject Type="Embed" ProgID="Equation.DSMT4" ShapeID="_x0000_i1077" DrawAspect="Content" ObjectID="_1729582988" r:id="rId112"/>
        </w:object>
      </w:r>
      <w:r>
        <w:t xml:space="preserve"> (4 točke)</w:t>
      </w:r>
    </w:p>
    <w:p w14:paraId="73BF8B14" w14:textId="79A5093A" w:rsidR="009D00FA" w:rsidRDefault="009D00FA" w:rsidP="009D00FA">
      <w:pPr>
        <w:pStyle w:val="MVpraanje15"/>
        <w:numPr>
          <w:ilvl w:val="0"/>
          <w:numId w:val="32"/>
        </w:numPr>
      </w:pPr>
      <w:r>
        <w:t xml:space="preserve">Dani sta kvadratni funkciji </w:t>
      </w:r>
      <w:r>
        <w:rPr>
          <w:position w:val="-18"/>
        </w:rPr>
        <w:object w:dxaOrig="1020" w:dyaOrig="480" w14:anchorId="4F866A26">
          <v:shape id="_x0000_i1078" type="#_x0000_t75" style="width:51.15pt;height:24.1pt" o:ole="">
            <v:imagedata r:id="rId113" o:title=""/>
          </v:shape>
          <o:OLEObject Type="Embed" ProgID="Equation.DSMT4" ShapeID="_x0000_i1078" DrawAspect="Content" ObjectID="_1729582989" r:id="rId114"/>
        </w:object>
      </w:r>
      <w:r>
        <w:t xml:space="preserve"> in </w:t>
      </w:r>
      <w:r>
        <w:rPr>
          <w:position w:val="-10"/>
        </w:rPr>
        <w:object w:dxaOrig="1395" w:dyaOrig="345" w14:anchorId="72A309E5">
          <v:shape id="_x0000_i1079" type="#_x0000_t75" style="width:69.7pt;height:17.25pt" o:ole="">
            <v:imagedata r:id="rId115" o:title=""/>
          </v:shape>
          <o:OLEObject Type="Embed" ProgID="Equation.DSMT4" ShapeID="_x0000_i1079" DrawAspect="Content" ObjectID="_1729582990" r:id="rId116"/>
        </w:object>
      </w:r>
      <w:r>
        <w:t>.</w:t>
      </w:r>
    </w:p>
    <w:p w14:paraId="5C6A0FC0" w14:textId="77D4BB4A" w:rsidR="000D33D6" w:rsidRDefault="009D00FA" w:rsidP="009D00FA">
      <w:pPr>
        <w:pStyle w:val="MPodvpraanje11"/>
        <w:ind w:left="0" w:firstLine="360"/>
      </w:pPr>
      <w:r>
        <w:t>Izračunajte presečišči grafov danih funkcij.</w:t>
      </w:r>
      <w:r>
        <w:tab/>
      </w:r>
      <w:r>
        <w:tab/>
      </w:r>
      <w:r>
        <w:tab/>
      </w:r>
      <w:r>
        <w:tab/>
      </w:r>
      <w:r w:rsidRPr="009D00FA">
        <w:rPr>
          <w:rFonts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cs="Arial"/>
              </w:rPr>
              <m:t>x</m:t>
            </m:r>
          </m:e>
          <m:sub>
            <m:r>
              <w:rPr>
                <w:rFonts w:ascii="Cambria Math" w:cs="Arial"/>
              </w:rPr>
              <m:t>1</m:t>
            </m:r>
          </m:sub>
        </m:sSub>
        <m:r>
          <w:rPr>
            <w:rFonts w:ascii="Cambria Math" w:cs="Arial"/>
          </w:rPr>
          <m:t xml:space="preserve">=0,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cs="Arial"/>
              </w:rPr>
              <m:t>x</m:t>
            </m:r>
          </m:e>
          <m:sub>
            <m:r>
              <w:rPr>
                <w:rFonts w:ascii="Cambria Math" w:cs="Arial"/>
              </w:rPr>
              <m:t>2</m:t>
            </m:r>
          </m:sub>
        </m:sSub>
        <m:r>
          <w:rPr>
            <w:rFonts w:ascii="Cambria Math" w:cs="Arial"/>
          </w:rPr>
          <m:t>=</m:t>
        </m:r>
        <m:r>
          <w:rPr>
            <w:rFonts w:ascii="Cambria Math" w:cs="Arial"/>
          </w:rPr>
          <m:t>-</m:t>
        </m:r>
        <m:r>
          <w:rPr>
            <w:rFonts w:ascii="Cambria Math" w:cs="Arial"/>
          </w:rPr>
          <m:t xml:space="preserve">2 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cs="Arial"/>
              </w:rPr>
              <m:t>y</m:t>
            </m:r>
          </m:e>
          <m:sub>
            <m:r>
              <w:rPr>
                <w:rFonts w:ascii="Cambria Math" w:cs="Arial"/>
              </w:rPr>
              <m:t>1</m:t>
            </m:r>
          </m:sub>
        </m:sSub>
        <m:r>
          <w:rPr>
            <w:rFonts w:ascii="Cambria Math" w:cs="Arial"/>
          </w:rPr>
          <m:t xml:space="preserve">=0,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cs="Arial"/>
              </w:rPr>
              <m:t>y</m:t>
            </m:r>
          </m:e>
          <m:sub>
            <m:r>
              <w:rPr>
                <w:rFonts w:ascii="Cambria Math" w:cs="Arial"/>
              </w:rPr>
              <m:t>2</m:t>
            </m:r>
          </m:sub>
        </m:sSub>
        <m:r>
          <w:rPr>
            <w:rFonts w:ascii="Cambria Math" w:cs="Arial"/>
          </w:rPr>
          <m:t>=2</m:t>
        </m:r>
      </m:oMath>
    </w:p>
    <w:p w14:paraId="7B6F1AAA" w14:textId="39E78121" w:rsidR="009D00FA" w:rsidRDefault="009D00FA" w:rsidP="009D00FA">
      <w:pPr>
        <w:pStyle w:val="MVpraanje18"/>
        <w:numPr>
          <w:ilvl w:val="0"/>
          <w:numId w:val="32"/>
        </w:numPr>
      </w:pPr>
      <w:r>
        <w:t xml:space="preserve">Dan je polinom </w:t>
      </w:r>
      <w:r>
        <w:rPr>
          <w:position w:val="-10"/>
        </w:rPr>
        <w:object w:dxaOrig="2145" w:dyaOrig="345" w14:anchorId="4E59C8B5">
          <v:shape id="_x0000_i1080" type="#_x0000_t75" style="width:107.5pt;height:17.25pt" o:ole="">
            <v:imagedata r:id="rId117" o:title=""/>
          </v:shape>
          <o:OLEObject Type="Embed" ProgID="Equation.DSMT4" ShapeID="_x0000_i1080" DrawAspect="Content" ObjectID="_1729582991" r:id="rId118"/>
        </w:object>
      </w:r>
    </w:p>
    <w:p w14:paraId="705ED5C7" w14:textId="587223EA" w:rsidR="009D00FA" w:rsidRDefault="009D00FA" w:rsidP="009D00FA">
      <w:pPr>
        <w:pStyle w:val="MPodvpraanje12"/>
        <w:ind w:left="0" w:firstLine="360"/>
      </w:pPr>
      <w:r>
        <w:t xml:space="preserve">Izračunajte koordinate presečišč grafa polinoma </w:t>
      </w:r>
      <w:r>
        <w:rPr>
          <w:position w:val="-10"/>
        </w:rPr>
        <w:object w:dxaOrig="435" w:dyaOrig="300" w14:anchorId="6575A437">
          <v:shape id="_x0000_i1081" type="#_x0000_t75" style="width:21.5pt;height:15pt" o:ole="">
            <v:imagedata r:id="rId119" o:title=""/>
          </v:shape>
          <o:OLEObject Type="Embed" ProgID="Equation.DSMT4" ShapeID="_x0000_i1081" DrawAspect="Content" ObjectID="_1729582992" r:id="rId120"/>
        </w:object>
      </w:r>
      <w:r>
        <w:t xml:space="preserve"> s premico </w:t>
      </w:r>
      <w:r>
        <w:rPr>
          <w:position w:val="-10"/>
        </w:rPr>
        <w:object w:dxaOrig="1095" w:dyaOrig="300" w14:anchorId="6D29B15D">
          <v:shape id="_x0000_i1082" type="#_x0000_t75" style="width:54.75pt;height:15pt" o:ole="">
            <v:imagedata r:id="rId121" o:title=""/>
          </v:shape>
          <o:OLEObject Type="Embed" ProgID="Equation.DSMT4" ShapeID="_x0000_i1082" DrawAspect="Content" ObjectID="_1729582993" r:id="rId122"/>
        </w:object>
      </w:r>
      <w:r>
        <w:t xml:space="preserve"> </w:t>
      </w:r>
    </w:p>
    <w:p w14:paraId="013C3466" w14:textId="77777777" w:rsidR="009D00FA" w:rsidRDefault="009D00FA" w:rsidP="009D00FA">
      <w:pPr>
        <w:pStyle w:val="MToke18"/>
        <w:ind w:left="5316" w:firstLine="348"/>
        <w:jc w:val="center"/>
      </w:pPr>
      <w:r>
        <w:rPr>
          <w:rFonts w:cs="Arial"/>
          <w:position w:val="-18"/>
        </w:rPr>
        <w:object w:dxaOrig="2384" w:dyaOrig="484" w14:anchorId="73861F63">
          <v:shape id="_x0000_i1083" type="#_x0000_t75" style="width:119.25pt;height:24pt" o:ole="">
            <v:imagedata r:id="rId123" o:title=""/>
          </v:shape>
          <o:OLEObject Type="Embed" ProgID="Equation.DSMT4" ShapeID="_x0000_i1083" DrawAspect="Content" ObjectID="_1729582994" r:id="rId124"/>
        </w:object>
      </w:r>
      <w:r>
        <w:t xml:space="preserve"> (5 točk)</w:t>
      </w:r>
    </w:p>
    <w:p w14:paraId="7FEAFADE" w14:textId="77777777" w:rsidR="009D00FA" w:rsidRDefault="009D00FA" w:rsidP="009D00FA">
      <w:pPr>
        <w:pStyle w:val="MVpraanje21"/>
        <w:numPr>
          <w:ilvl w:val="0"/>
          <w:numId w:val="32"/>
        </w:numPr>
      </w:pPr>
      <w:r>
        <w:t xml:space="preserve">Dan je polinom </w:t>
      </w:r>
      <w:r>
        <w:rPr>
          <w:position w:val="-18"/>
        </w:rPr>
        <w:object w:dxaOrig="1993" w:dyaOrig="484" w14:anchorId="1ED2C956">
          <v:shape id="_x0000_i1084" type="#_x0000_t75" style="width:99.75pt;height:24pt" o:ole="">
            <v:imagedata r:id="rId125" o:title=""/>
          </v:shape>
          <o:OLEObject Type="Embed" ProgID="Equation.DSMT4" ShapeID="_x0000_i1084" DrawAspect="Content" ObjectID="_1729582995" r:id="rId126"/>
        </w:object>
      </w:r>
      <w:r>
        <w:t>.</w:t>
      </w:r>
    </w:p>
    <w:p w14:paraId="74A71F64" w14:textId="77777777" w:rsidR="009D00FA" w:rsidRDefault="009D00FA" w:rsidP="009D00FA">
      <w:pPr>
        <w:pStyle w:val="MPodvpraanje14"/>
      </w:pPr>
      <w:r>
        <w:t xml:space="preserve">Izračunajte presečišča grafa polinoma s premico </w:t>
      </w:r>
      <w:r>
        <w:rPr>
          <w:position w:val="-10"/>
        </w:rPr>
        <w:object w:dxaOrig="922" w:dyaOrig="300" w14:anchorId="1782B6C5">
          <v:shape id="_x0000_i1085" type="#_x0000_t75" style="width:46.5pt;height:15pt" o:ole="">
            <v:imagedata r:id="rId127" o:title=""/>
          </v:shape>
          <o:OLEObject Type="Embed" ProgID="Equation.DSMT4" ShapeID="_x0000_i1085" DrawAspect="Content" ObjectID="_1729582996" r:id="rId128"/>
        </w:object>
      </w:r>
      <w:r>
        <w:t>.</w:t>
      </w:r>
    </w:p>
    <w:p w14:paraId="4A6C2C33" w14:textId="77777777" w:rsidR="009D00FA" w:rsidRDefault="009D00FA" w:rsidP="009D00FA">
      <w:pPr>
        <w:pStyle w:val="MToke20"/>
      </w:pPr>
      <w:r>
        <w:rPr>
          <w:position w:val="-10"/>
        </w:rPr>
        <w:object w:dxaOrig="2418" w:dyaOrig="326" w14:anchorId="0CAA64D5">
          <v:shape id="_x0000_i1086" type="#_x0000_t75" style="width:121.5pt;height:16.5pt" o:ole="">
            <v:imagedata r:id="rId129" o:title=""/>
          </v:shape>
          <o:OLEObject Type="Embed" ProgID="Equation.DSMT4" ShapeID="_x0000_i1086" DrawAspect="Content" ObjectID="_1729582997" r:id="rId130"/>
        </w:object>
      </w:r>
      <w:r>
        <w:t xml:space="preserve"> (8 točk)</w:t>
      </w:r>
    </w:p>
    <w:p w14:paraId="06878F85" w14:textId="797D7122" w:rsidR="00896432" w:rsidRDefault="00896432" w:rsidP="009D00FA">
      <w:pPr>
        <w:pStyle w:val="MVpraanje1"/>
        <w:numPr>
          <w:ilvl w:val="0"/>
          <w:numId w:val="32"/>
        </w:numPr>
      </w:pPr>
      <w:r>
        <w:t xml:space="preserve">Dan je polinom </w:t>
      </w:r>
      <w:r>
        <w:rPr>
          <w:position w:val="-10"/>
        </w:rPr>
        <w:object w:dxaOrig="1624" w:dyaOrig="335" w14:anchorId="60E0DF05">
          <v:shape id="_x0000_i1087" type="#_x0000_t75" style="width:81pt;height:16.5pt" o:ole="">
            <v:imagedata r:id="rId131" o:title=""/>
          </v:shape>
          <o:OLEObject Type="Embed" ProgID="Equation.DSMT4" ShapeID="_x0000_i1087" DrawAspect="Content" ObjectID="_1729582998" r:id="rId132"/>
        </w:object>
      </w:r>
    </w:p>
    <w:p w14:paraId="7394A8D8" w14:textId="075D97DF" w:rsidR="00896432" w:rsidRDefault="00896432" w:rsidP="00E05726">
      <w:pPr>
        <w:pStyle w:val="MPodvpraanje0"/>
      </w:pPr>
      <w:r>
        <w:t xml:space="preserve">Rešite enačbo </w:t>
      </w:r>
      <w:r>
        <w:rPr>
          <w:position w:val="-10"/>
        </w:rPr>
        <w:object w:dxaOrig="820" w:dyaOrig="301" w14:anchorId="619155E2">
          <v:shape id="_x0000_i1088" type="#_x0000_t75" style="width:40.5pt;height:15pt" o:ole="">
            <v:imagedata r:id="rId133" o:title=""/>
          </v:shape>
          <o:OLEObject Type="Embed" ProgID="Equation.DSMT4" ShapeID="_x0000_i1088" DrawAspect="Content" ObjectID="_1729582999" r:id="rId134"/>
        </w:object>
      </w:r>
      <w:r w:rsidR="00E05726">
        <w:tab/>
      </w:r>
      <w:r w:rsidR="00E05726">
        <w:tab/>
      </w:r>
      <w:r w:rsidR="00E05726">
        <w:tab/>
      </w:r>
      <w:r w:rsidR="00E05726">
        <w:tab/>
      </w:r>
      <w:r w:rsidR="009D00FA">
        <w:tab/>
      </w:r>
      <w:r>
        <w:rPr>
          <w:rFonts w:cs="Arial"/>
          <w:position w:val="-10"/>
        </w:rPr>
        <w:object w:dxaOrig="2340" w:dyaOrig="340" w14:anchorId="2A0065CA">
          <v:shape id="_x0000_i1089" type="#_x0000_t75" style="width:117pt;height:16.5pt" o:ole="">
            <v:imagedata r:id="rId135" o:title=""/>
          </v:shape>
          <o:OLEObject Type="Embed" ProgID="Equation.DSMT4" ShapeID="_x0000_i1089" DrawAspect="Content" ObjectID="_1729583000" r:id="rId136"/>
        </w:object>
      </w:r>
      <w:r>
        <w:t xml:space="preserve"> (5 točk)</w:t>
      </w:r>
    </w:p>
    <w:p w14:paraId="49355124" w14:textId="77777777" w:rsidR="009D00FA" w:rsidRDefault="009D00FA" w:rsidP="009D00FA">
      <w:pPr>
        <w:pStyle w:val="MVpraanje0"/>
        <w:numPr>
          <w:ilvl w:val="0"/>
          <w:numId w:val="32"/>
        </w:numPr>
      </w:pPr>
      <w:r>
        <w:t xml:space="preserve">Narišite graf funkcije </w:t>
      </w:r>
      <w:r>
        <w:rPr>
          <w:position w:val="-18"/>
        </w:rPr>
        <w:object w:dxaOrig="825" w:dyaOrig="480" w14:anchorId="0809B814">
          <v:shape id="_x0000_i1090" type="#_x0000_t75" style="width:41.25pt;height:24pt" o:ole="">
            <v:imagedata r:id="rId137" o:title=""/>
          </v:shape>
          <o:OLEObject Type="Embed" ProgID="Equation.DSMT4" ShapeID="_x0000_i1090" DrawAspect="Content" ObjectID="_1729583001" r:id="rId138"/>
        </w:object>
      </w:r>
      <w:r>
        <w:t xml:space="preserve"> in določite presečišče grafa s premico </w:t>
      </w:r>
      <w:r>
        <w:rPr>
          <w:position w:val="-10"/>
        </w:rPr>
        <w:object w:dxaOrig="675" w:dyaOrig="300" w14:anchorId="77E79DC5">
          <v:shape id="_x0000_i1091" type="#_x0000_t75" style="width:33.75pt;height:15pt" o:ole="">
            <v:imagedata r:id="rId139" o:title=""/>
          </v:shape>
          <o:OLEObject Type="Embed" ProgID="Equation.DSMT4" ShapeID="_x0000_i1091" DrawAspect="Content" ObjectID="_1729583002" r:id="rId140"/>
        </w:object>
      </w:r>
    </w:p>
    <w:p w14:paraId="1D769C09" w14:textId="77777777" w:rsidR="009D00FA" w:rsidRDefault="009D00FA" w:rsidP="009D00FA">
      <w:pPr>
        <w:pStyle w:val="MToke0"/>
      </w:pPr>
      <w:r>
        <w:rPr>
          <w:rFonts w:cs="Arial"/>
          <w:position w:val="-18"/>
        </w:rPr>
        <w:object w:dxaOrig="940" w:dyaOrig="480" w14:anchorId="0B9C8BDA">
          <v:shape id="_x0000_i1092" type="#_x0000_t75" style="width:46.5pt;height:24pt" o:ole="">
            <v:imagedata r:id="rId141" o:title=""/>
          </v:shape>
          <o:OLEObject Type="Embed" ProgID="Equation.DSMT4" ShapeID="_x0000_i1092" DrawAspect="Content" ObjectID="_1729583003" r:id="rId142"/>
        </w:object>
      </w:r>
      <w:r>
        <w:t xml:space="preserve"> (4 točke)</w:t>
      </w:r>
    </w:p>
    <w:p w14:paraId="6A4CC375" w14:textId="77777777" w:rsidR="009D00FA" w:rsidRDefault="009D00FA" w:rsidP="009D00FA">
      <w:pPr>
        <w:pStyle w:val="MVpraanje17"/>
        <w:numPr>
          <w:ilvl w:val="0"/>
          <w:numId w:val="32"/>
        </w:numPr>
      </w:pPr>
      <w:r>
        <w:t xml:space="preserve">Narišite graf funkcije </w:t>
      </w:r>
      <w:r>
        <w:rPr>
          <w:position w:val="-22"/>
        </w:rPr>
        <w:object w:dxaOrig="914" w:dyaOrig="526" w14:anchorId="0FADD249">
          <v:shape id="_x0000_i1093" type="#_x0000_t75" style="width:45.75pt;height:26.25pt" o:ole="">
            <v:imagedata r:id="rId143" o:title=""/>
          </v:shape>
          <o:OLEObject Type="Embed" ProgID="Equation.DSMT4" ShapeID="_x0000_i1093" DrawAspect="Content" ObjectID="_1729583004" r:id="rId144"/>
        </w:object>
      </w:r>
      <w:r>
        <w:t xml:space="preserve"> in določite koordinate presečišč grafa s premico </w:t>
      </w:r>
      <w:r>
        <w:rPr>
          <w:position w:val="-10"/>
        </w:rPr>
        <w:object w:dxaOrig="476" w:dyaOrig="301" w14:anchorId="1A68F4D1">
          <v:shape id="_x0000_i1094" type="#_x0000_t75" style="width:24pt;height:15pt" o:ole="">
            <v:imagedata r:id="rId145" o:title=""/>
          </v:shape>
          <o:OLEObject Type="Embed" ProgID="Equation.DSMT4" ShapeID="_x0000_i1094" DrawAspect="Content" ObjectID="_1729583005" r:id="rId146"/>
        </w:object>
      </w:r>
      <w:r>
        <w:t>.</w:t>
      </w:r>
    </w:p>
    <w:p w14:paraId="1DF35691" w14:textId="77777777" w:rsidR="009D00FA" w:rsidRDefault="009D00FA" w:rsidP="009D00FA">
      <w:pPr>
        <w:pStyle w:val="MVpraanje1"/>
        <w:ind w:left="6797" w:firstLine="283"/>
      </w:pPr>
      <w:r>
        <w:rPr>
          <w:rFonts w:cs="Arial"/>
          <w:position w:val="-10"/>
        </w:rPr>
        <w:object w:dxaOrig="1300" w:dyaOrig="294" w14:anchorId="4784B58A">
          <v:shape id="_x0000_i1095" type="#_x0000_t75" style="width:64.5pt;height:15pt" o:ole="">
            <v:imagedata r:id="rId147" o:title=""/>
          </v:shape>
          <o:OLEObject Type="Embed" ProgID="Equation.DSMT4" ShapeID="_x0000_i1095" DrawAspect="Content" ObjectID="_1729583006" r:id="rId148"/>
        </w:object>
      </w:r>
      <w:r>
        <w:t xml:space="preserve"> (5 točk </w:t>
      </w:r>
    </w:p>
    <w:p w14:paraId="00E2E4E8" w14:textId="434071F1" w:rsidR="00896432" w:rsidRPr="007E59BC" w:rsidRDefault="00896432" w:rsidP="009D00FA">
      <w:pPr>
        <w:pStyle w:val="MVpraanje19"/>
        <w:numPr>
          <w:ilvl w:val="0"/>
          <w:numId w:val="32"/>
        </w:numPr>
      </w:pPr>
      <w:r w:rsidRPr="007E59BC">
        <w:t xml:space="preserve">Dana je funkcija </w:t>
      </w:r>
      <w:r>
        <w:rPr>
          <w:position w:val="-18"/>
        </w:rPr>
        <w:object w:dxaOrig="1215" w:dyaOrig="476" w14:anchorId="1589EAEB">
          <v:shape id="_x0000_i1096" type="#_x0000_t75" style="width:60.75pt;height:24pt" o:ole="">
            <v:imagedata r:id="rId149" o:title=""/>
          </v:shape>
          <o:OLEObject Type="Embed" ProgID="Equation.DSMT4" ShapeID="_x0000_i1096" DrawAspect="Content" ObjectID="_1729583007" r:id="rId150"/>
        </w:object>
      </w:r>
      <w:r w:rsidRPr="007E59BC">
        <w:t>.</w:t>
      </w:r>
    </w:p>
    <w:p w14:paraId="555156F6" w14:textId="2D4E3DC0" w:rsidR="00896432" w:rsidRPr="005954B6" w:rsidRDefault="009D00FA" w:rsidP="00E05726">
      <w:pPr>
        <w:pStyle w:val="MPodvpraanje13"/>
      </w:pPr>
      <w:r>
        <w:t>I</w:t>
      </w:r>
      <w:r w:rsidR="00896432" w:rsidRPr="005954B6">
        <w:t xml:space="preserve">zračunajte presečišče grafa funkcije </w:t>
      </w:r>
      <w:r w:rsidR="00896432">
        <w:rPr>
          <w:position w:val="-10"/>
        </w:rPr>
        <w:object w:dxaOrig="451" w:dyaOrig="301" w14:anchorId="670601F9">
          <v:shape id="_x0000_i1097" type="#_x0000_t75" style="width:22.5pt;height:15pt" o:ole="">
            <v:imagedata r:id="rId151" o:title=""/>
          </v:shape>
          <o:OLEObject Type="Embed" ProgID="Equation.DSMT4" ShapeID="_x0000_i1097" DrawAspect="Content" ObjectID="_1729583008" r:id="rId152"/>
        </w:object>
      </w:r>
      <w:r w:rsidR="00896432" w:rsidRPr="005954B6">
        <w:t xml:space="preserve"> s premico </w:t>
      </w:r>
      <w:r w:rsidR="00896432">
        <w:rPr>
          <w:position w:val="-10"/>
        </w:rPr>
        <w:object w:dxaOrig="476" w:dyaOrig="301" w14:anchorId="6C86AE08">
          <v:shape id="_x0000_i1098" type="#_x0000_t75" style="width:24pt;height:15pt" o:ole="">
            <v:imagedata r:id="rId153" o:title=""/>
          </v:shape>
          <o:OLEObject Type="Embed" ProgID="Equation.DSMT4" ShapeID="_x0000_i1098" DrawAspect="Content" ObjectID="_1729583009" r:id="rId154"/>
        </w:object>
      </w:r>
      <w:r w:rsidR="00896432" w:rsidRPr="005954B6">
        <w:t>.</w:t>
      </w:r>
      <w:r w:rsidR="00E05726">
        <w:tab/>
      </w:r>
      <w:r w:rsidR="00E05726">
        <w:tab/>
      </w:r>
      <w:r w:rsidR="00EB38E0">
        <w:rPr>
          <w:position w:val="-10"/>
        </w:rPr>
        <w:object w:dxaOrig="741" w:dyaOrig="318" w14:anchorId="11190B37">
          <v:shape id="_x0000_i1099" type="#_x0000_t75" style="width:37.5pt;height:16.5pt" o:ole="">
            <v:imagedata r:id="rId155" o:title=""/>
          </v:shape>
          <o:OLEObject Type="Embed" ProgID="Equation.DSMT4" ShapeID="_x0000_i1099" DrawAspect="Content" ObjectID="_1729583010" r:id="rId156"/>
        </w:object>
      </w:r>
      <w:r w:rsidR="00EB38E0" w:rsidRPr="005954B6">
        <w:t xml:space="preserve"> </w:t>
      </w:r>
      <w:r w:rsidR="00896432" w:rsidRPr="005954B6">
        <w:t>(4 točke)</w:t>
      </w:r>
    </w:p>
    <w:p w14:paraId="22AE79FD" w14:textId="5A484687" w:rsidR="009D00FA" w:rsidRDefault="009D00FA" w:rsidP="009D00FA">
      <w:pPr>
        <w:pStyle w:val="MVpraanje6"/>
        <w:numPr>
          <w:ilvl w:val="0"/>
          <w:numId w:val="32"/>
        </w:numPr>
      </w:pPr>
      <w:r>
        <w:t xml:space="preserve">Dana je racionalna funkcija </w:t>
      </w:r>
      <w:r>
        <w:rPr>
          <w:position w:val="-18"/>
        </w:rPr>
        <w:object w:dxaOrig="1185" w:dyaOrig="480" w14:anchorId="0F246271">
          <v:shape id="_x0000_i1100" type="#_x0000_t75" style="width:59.25pt;height:24pt" o:ole="">
            <v:imagedata r:id="rId157" o:title=""/>
          </v:shape>
          <o:OLEObject Type="Embed" ProgID="Equation.DSMT4" ShapeID="_x0000_i1100" DrawAspect="Content" ObjectID="_1729583011" r:id="rId158"/>
        </w:object>
      </w:r>
      <w:r>
        <w:t>.</w:t>
      </w:r>
    </w:p>
    <w:p w14:paraId="1A8A95C3" w14:textId="07AE976A" w:rsidR="009D00FA" w:rsidRDefault="009D00FA" w:rsidP="009D00FA">
      <w:pPr>
        <w:pStyle w:val="MPodvpraanje4"/>
        <w:rPr>
          <w:szCs w:val="22"/>
        </w:rPr>
      </w:pPr>
      <w:r>
        <w:t xml:space="preserve">Izračunajte koordinate presečišč grafa funkcije </w:t>
      </w:r>
      <w:r>
        <w:rPr>
          <w:position w:val="-10"/>
        </w:rPr>
        <w:object w:dxaOrig="465" w:dyaOrig="300" w14:anchorId="01E13AA8">
          <v:shape id="_x0000_i1101" type="#_x0000_t75" style="width:23.25pt;height:15pt" o:ole="">
            <v:imagedata r:id="rId159" o:title=""/>
          </v:shape>
          <o:OLEObject Type="Embed" ProgID="Equation.DSMT4" ShapeID="_x0000_i1101" DrawAspect="Content" ObjectID="_1729583012" r:id="rId160"/>
        </w:object>
      </w:r>
      <w:r>
        <w:t xml:space="preserve"> in premice </w:t>
      </w:r>
      <w:r>
        <w:rPr>
          <w:position w:val="-10"/>
        </w:rPr>
        <w:object w:dxaOrig="1065" w:dyaOrig="300" w14:anchorId="3893FBF3">
          <v:shape id="_x0000_i1102" type="#_x0000_t75" style="width:53.25pt;height:15pt" o:ole="">
            <v:imagedata r:id="rId161" o:title=""/>
          </v:shape>
          <o:OLEObject Type="Embed" ProgID="Equation.DSMT4" ShapeID="_x0000_i1102" DrawAspect="Content" ObjectID="_1729583013" r:id="rId162"/>
        </w:object>
      </w:r>
      <w:r>
        <w:t>.</w:t>
      </w:r>
    </w:p>
    <w:p w14:paraId="51A00BD1" w14:textId="77777777" w:rsidR="009D00FA" w:rsidRDefault="009D00FA" w:rsidP="009D00FA">
      <w:pPr>
        <w:pStyle w:val="MToke6"/>
      </w:pPr>
      <w:r>
        <w:rPr>
          <w:rFonts w:cs="Arial"/>
          <w:position w:val="-10"/>
        </w:rPr>
        <w:object w:dxaOrig="2325" w:dyaOrig="300" w14:anchorId="2035669C">
          <v:shape id="_x0000_i1103" type="#_x0000_t75" style="width:116.25pt;height:15pt" o:ole="">
            <v:imagedata r:id="rId163" o:title=""/>
          </v:shape>
          <o:OLEObject Type="Embed" ProgID="Equation.DSMT4" ShapeID="_x0000_i1103" DrawAspect="Content" ObjectID="_1729583014" r:id="rId164"/>
        </w:object>
      </w:r>
      <w:r>
        <w:rPr>
          <w:rFonts w:cs="Arial"/>
          <w:position w:val="-10"/>
        </w:rPr>
        <w:object w:dxaOrig="2100" w:dyaOrig="300" w14:anchorId="3BAE242C">
          <v:shape id="_x0000_i1104" type="#_x0000_t75" style="width:105pt;height:15pt" o:ole="">
            <v:imagedata r:id="rId165" o:title=""/>
          </v:shape>
          <o:OLEObject Type="Embed" ProgID="Equation.DSMT4" ShapeID="_x0000_i1104" DrawAspect="Content" ObjectID="_1729583015" r:id="rId166"/>
        </w:object>
      </w:r>
      <w:r>
        <w:t xml:space="preserve"> (5 točk)</w:t>
      </w:r>
    </w:p>
    <w:sectPr w:rsidR="009D00FA">
      <w:headerReference w:type="default" r:id="rId167"/>
      <w:footerReference w:type="even" r:id="rId168"/>
      <w:footerReference w:type="default" r:id="rId169"/>
      <w:footerReference w:type="first" r:id="rId170"/>
      <w:pgSz w:w="11907" w:h="16840" w:code="9"/>
      <w:pgMar w:top="1418" w:right="1418" w:bottom="1418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3C1D67" w14:textId="77777777" w:rsidR="00C040C1" w:rsidRDefault="00C040C1" w:rsidP="00EB38E0">
      <w:r>
        <w:separator/>
      </w:r>
    </w:p>
  </w:endnote>
  <w:endnote w:type="continuationSeparator" w:id="0">
    <w:p w14:paraId="4F003478" w14:textId="77777777" w:rsidR="00C040C1" w:rsidRDefault="00C040C1" w:rsidP="00EB38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E3EA68" w14:textId="77777777" w:rsidR="00896432" w:rsidRDefault="00896432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BBD187" w14:textId="77777777" w:rsidR="00896432" w:rsidRDefault="00896432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4ADD1F" w14:textId="77777777" w:rsidR="00896432" w:rsidRDefault="00896432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EDAC42" w14:textId="77777777" w:rsidR="00C040C1" w:rsidRDefault="00C040C1" w:rsidP="00EB38E0">
      <w:r>
        <w:separator/>
      </w:r>
    </w:p>
  </w:footnote>
  <w:footnote w:type="continuationSeparator" w:id="0">
    <w:p w14:paraId="2690730A" w14:textId="77777777" w:rsidR="00C040C1" w:rsidRDefault="00C040C1" w:rsidP="00EB38E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A4DAE4" w14:textId="7CA81367" w:rsidR="00EB38E0" w:rsidRPr="00EB38E0" w:rsidRDefault="00EB38E0">
    <w:pPr>
      <w:pStyle w:val="Glava"/>
      <w:rPr>
        <w:b/>
        <w:bCs/>
        <w:color w:val="FF0000"/>
      </w:rPr>
    </w:pPr>
    <w:r w:rsidRPr="00EB38E0">
      <w:rPr>
        <w:b/>
        <w:bCs/>
        <w:color w:val="FF0000"/>
      </w:rPr>
      <w:t>Presečišč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60E25AB4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3E2DA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364707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2001D2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3CEF4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10A046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BEFD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254A5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11EF6E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4C9C6E36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8D94DC7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72261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5845D1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9F0836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80C386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7F40AB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EDAC22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F30B1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A3AC878A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18C244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2C0B5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24EF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CA88BB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878368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E7D4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ECDC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FD28D3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EB58521C">
      <w:start w:val="1"/>
      <w:numFmt w:val="bullet"/>
      <w:pStyle w:val="MAT-tockovnik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CBAA92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98CB9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820E2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3A748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5BEC89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6078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B285D8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82222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C73CD890"/>
    <w:lvl w:ilvl="0" w:tplc="1618E8D6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50A403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060A8F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1C4B4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3986FA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3E646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A6E78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C729B5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BAC21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D9AE7014"/>
    <w:lvl w:ilvl="0" w:tplc="C674F4D8">
      <w:start w:val="1"/>
      <w:numFmt w:val="bullet"/>
      <w:pStyle w:val="MAT-tockovnik4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B0622290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55EA5A8A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CBB456D8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36E7FA2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D3AE37AC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198A1E46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C7DCD90E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74C2CBC4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D9AE7014"/>
    <w:lvl w:ilvl="0" w:tplc="5A863970">
      <w:start w:val="1"/>
      <w:numFmt w:val="bullet"/>
      <w:pStyle w:val="MAT-tockovnik5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E58267F0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19E8552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646F442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451E1B7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B3264BB4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B88A21DC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621C58B2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18329436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73CD890"/>
    <w:lvl w:ilvl="0" w:tplc="044417F6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01E1A6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C9A80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94D1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1DEF0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67A3A8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2CA9A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5B0547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BB22AF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D9AE7014"/>
    <w:lvl w:ilvl="0" w:tplc="963615D0">
      <w:start w:val="1"/>
      <w:numFmt w:val="bullet"/>
      <w:pStyle w:val="MAT-tockovnik7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478E89C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1FA09A32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7E2DAD2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6396F1B6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93CC7A3A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7A126C30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DF6248EC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17D6B10C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3980567E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3CC06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81827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3AD1E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AEEC5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DACD6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B42A7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8E9F7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930AB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58087DD6"/>
    <w:lvl w:ilvl="0" w:tplc="7F5086D2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9E4AED04">
      <w:start w:val="1"/>
      <w:numFmt w:val="lowerLetter"/>
      <w:lvlText w:val="%2)"/>
      <w:lvlJc w:val="left"/>
      <w:pPr>
        <w:tabs>
          <w:tab w:val="num" w:pos="794"/>
        </w:tabs>
        <w:ind w:left="794" w:hanging="624"/>
      </w:pPr>
      <w:rPr>
        <w:rFonts w:hint="default"/>
      </w:rPr>
    </w:lvl>
    <w:lvl w:ilvl="2" w:tplc="71A2C07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A2430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2C26EA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7D895F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1EC06A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94CD6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4785C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000000C"/>
    <w:multiLevelType w:val="hybridMultilevel"/>
    <w:tmpl w:val="C73CD890"/>
    <w:lvl w:ilvl="0" w:tplc="0CB0FCFA">
      <w:start w:val="1"/>
      <w:numFmt w:val="bullet"/>
      <w:pStyle w:val="MAT-tockovnik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978C85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FFC8FC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A1824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42E8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36035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4E67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18F8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BDC59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C73CD890"/>
    <w:lvl w:ilvl="0" w:tplc="AC00F286">
      <w:start w:val="1"/>
      <w:numFmt w:val="bullet"/>
      <w:pStyle w:val="MAT-tockovnik1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8F8C3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1C2EB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E62B9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3D4564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A2CC5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D69D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75068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AA889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C73CD890"/>
    <w:lvl w:ilvl="0" w:tplc="742C1920">
      <w:start w:val="1"/>
      <w:numFmt w:val="bullet"/>
      <w:pStyle w:val="MAT-tockovnik1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5FA133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4984C8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8AA6F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423A0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E0E1E2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93EBC2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176CF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520A8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C73CD890"/>
    <w:lvl w:ilvl="0" w:tplc="9594C262">
      <w:start w:val="1"/>
      <w:numFmt w:val="bullet"/>
      <w:pStyle w:val="MAT-tockovnik1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9B44E87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1BCBC3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3263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0A093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2580EA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07AA6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C2CC7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298CE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C73CD890"/>
    <w:lvl w:ilvl="0" w:tplc="8A2E8F48">
      <w:start w:val="1"/>
      <w:numFmt w:val="bullet"/>
      <w:pStyle w:val="MAT-tockovnik1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FA4C2C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08CD2C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B4D0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C08F3A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1A4C3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E4311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B302F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9E12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C73CD890"/>
    <w:lvl w:ilvl="0" w:tplc="13A88FA4">
      <w:start w:val="1"/>
      <w:numFmt w:val="bullet"/>
      <w:pStyle w:val="MAT-tockovnik1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498183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E9476F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801F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C6D0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49E7B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E68F4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2A8D9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D0CDAF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19FC49A2"/>
    <w:lvl w:ilvl="0" w:tplc="DEA4E680">
      <w:start w:val="1"/>
      <w:numFmt w:val="bullet"/>
      <w:pStyle w:val="MAT-tockovnik15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3B663FA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8BC3F3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1A47B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4FC26A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FD09E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2E2B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96659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120A1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C73CD890"/>
    <w:lvl w:ilvl="0" w:tplc="5C4A11C4">
      <w:start w:val="1"/>
      <w:numFmt w:val="bullet"/>
      <w:pStyle w:val="MAT-tockovnik1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EE433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52C48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90D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CCEE7A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1FAE7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122DEE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7A883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8A6DF4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32B23A5C"/>
    <w:lvl w:ilvl="0" w:tplc="2A021DA6">
      <w:start w:val="1"/>
      <w:numFmt w:val="bullet"/>
      <w:pStyle w:val="MAT-tockovnik17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DA660C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ED82E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A65DB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486E9E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E7658A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57AA7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02A32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236CB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32B23A5C"/>
    <w:lvl w:ilvl="0" w:tplc="C924200A">
      <w:start w:val="1"/>
      <w:numFmt w:val="bullet"/>
      <w:pStyle w:val="MAT-tockovnik18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8A6CBA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7BC8AB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B6C5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C9832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DEC584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EC29D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3E77C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0C8E1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3EE44020"/>
    <w:lvl w:ilvl="0" w:tplc="DA8CC972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AF20EB46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8E3E46DC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E076CD6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813C5C3C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13CB932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5EB0020C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C5E8D894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A58C19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00000017"/>
    <w:multiLevelType w:val="hybridMultilevel"/>
    <w:tmpl w:val="3EE44020"/>
    <w:lvl w:ilvl="0" w:tplc="230CD712">
      <w:start w:val="1"/>
      <w:numFmt w:val="bullet"/>
      <w:pStyle w:val="a-odg0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A5061F0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9CBEB130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3C0AC7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456346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1968A5C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691CF3C0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A3B2875E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8DB0141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00000018"/>
    <w:multiLevelType w:val="hybridMultilevel"/>
    <w:tmpl w:val="50842A58"/>
    <w:lvl w:ilvl="0" w:tplc="19A073F4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47617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C7847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2C838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54C84B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BAE2B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EAD6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EE41F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6444F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19"/>
    <w:multiLevelType w:val="hybridMultilevel"/>
    <w:tmpl w:val="50842A58"/>
    <w:lvl w:ilvl="0" w:tplc="4C48CC8E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FF424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9903B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DB6E6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3A94F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94E23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B021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19E6B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C10F1E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0000001A"/>
    <w:multiLevelType w:val="hybridMultilevel"/>
    <w:tmpl w:val="50842A58"/>
    <w:lvl w:ilvl="0" w:tplc="9E46751A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D3472C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A8CC5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F8252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AC6CD1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30A52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1942C9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D56B89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3CE29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0000001B"/>
    <w:multiLevelType w:val="hybridMultilevel"/>
    <w:tmpl w:val="6F06CF6A"/>
    <w:lvl w:ilvl="0" w:tplc="6798932A">
      <w:start w:val="1"/>
      <w:numFmt w:val="bullet"/>
      <w:pStyle w:val="MAT-tockovnik19"/>
      <w:lvlText w:val=""/>
      <w:lvlJc w:val="left"/>
      <w:pPr>
        <w:tabs>
          <w:tab w:val="num" w:pos="992"/>
        </w:tabs>
        <w:ind w:left="709" w:firstLine="0"/>
      </w:pPr>
      <w:rPr>
        <w:rFonts w:ascii="Symbol" w:hAnsi="Symbol" w:hint="default"/>
      </w:rPr>
    </w:lvl>
    <w:lvl w:ilvl="1" w:tplc="3CD2C58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7066688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670121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9B76AF1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3625C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FA39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5091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A1CFC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000001C"/>
    <w:multiLevelType w:val="hybridMultilevel"/>
    <w:tmpl w:val="50842A58"/>
    <w:lvl w:ilvl="0" w:tplc="CCAC7D0E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DE2EA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F026C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6220C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0D8BE9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B38C5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5A0EB7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8AE9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6482E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000001D"/>
    <w:multiLevelType w:val="hybridMultilevel"/>
    <w:tmpl w:val="50842A58"/>
    <w:lvl w:ilvl="0" w:tplc="BFEA2A7C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5FC887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6C408A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C2C3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C28A6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D22CB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2467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164CA0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4D210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0000001E"/>
    <w:multiLevelType w:val="hybridMultilevel"/>
    <w:tmpl w:val="50842A58"/>
    <w:lvl w:ilvl="0" w:tplc="9EC45DB0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7F6CF5A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2C6B9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C458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19699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9E89B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5424E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0905B7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510CEE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8B41D55"/>
    <w:multiLevelType w:val="hybridMultilevel"/>
    <w:tmpl w:val="25EE74D0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1BD2EAF"/>
    <w:multiLevelType w:val="hybridMultilevel"/>
    <w:tmpl w:val="1C7AC758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  <w:num w:numId="29">
    <w:abstractNumId w:val="28"/>
  </w:num>
  <w:num w:numId="30">
    <w:abstractNumId w:val="29"/>
  </w:num>
  <w:num w:numId="31">
    <w:abstractNumId w:val="31"/>
  </w:num>
  <w:num w:numId="3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432"/>
    <w:rsid w:val="000D33D6"/>
    <w:rsid w:val="00626B16"/>
    <w:rsid w:val="007D6126"/>
    <w:rsid w:val="00896432"/>
    <w:rsid w:val="009D00FA"/>
    <w:rsid w:val="009E2D0D"/>
    <w:rsid w:val="00B263A6"/>
    <w:rsid w:val="00C040C1"/>
    <w:rsid w:val="00C232E3"/>
    <w:rsid w:val="00E05726"/>
    <w:rsid w:val="00EB3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260BF73"/>
  <w15:chartTrackingRefBased/>
  <w15:docId w15:val="{197F8390-201C-42FA-B4C3-21A52AAE7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ormal0"/>
    <w:qFormat/>
    <w:rsid w:val="00896432"/>
    <w:pPr>
      <w:spacing w:after="120"/>
      <w:ind w:left="992" w:hanging="567"/>
    </w:pPr>
  </w:style>
  <w:style w:type="paragraph" w:customStyle="1" w:styleId="Normal0">
    <w:name w:val="Normal_0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ormal0"/>
    <w:qFormat/>
    <w:rsid w:val="00896432"/>
    <w:pPr>
      <w:jc w:val="right"/>
    </w:pPr>
    <w:rPr>
      <w:i/>
    </w:rPr>
  </w:style>
  <w:style w:type="paragraph" w:customStyle="1" w:styleId="MAT-skupaj">
    <w:name w:val="MAT-skupaj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">
    <w:name w:val="MAT-Vprasanje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">
    <w:name w:val="Normal_1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AT-tockovnik">
    <w:name w:val="MAT-tockovnik"/>
    <w:rsid w:val="00896432"/>
    <w:pPr>
      <w:numPr>
        <w:numId w:val="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0">
    <w:name w:val="M Vprašanje_0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ormal2"/>
    <w:qFormat/>
    <w:rsid w:val="00896432"/>
    <w:pPr>
      <w:jc w:val="right"/>
    </w:pPr>
    <w:rPr>
      <w:i/>
    </w:rPr>
  </w:style>
  <w:style w:type="paragraph" w:customStyle="1" w:styleId="Normal2">
    <w:name w:val="Normal_2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">
    <w:name w:val="MAT-Naloga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0">
    <w:name w:val="MAT-skupaj_0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0">
    <w:name w:val="MAT-tockovnik_0"/>
    <w:rsid w:val="00896432"/>
    <w:pPr>
      <w:numPr>
        <w:numId w:val="2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">
    <w:name w:val="Normal_3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1">
    <w:name w:val="M Vprašanje_1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0">
    <w:name w:val="M Podvprašanje_0"/>
    <w:basedOn w:val="Normal4"/>
    <w:qFormat/>
    <w:rsid w:val="00896432"/>
    <w:pPr>
      <w:spacing w:after="120"/>
      <w:ind w:left="992" w:hanging="567"/>
    </w:pPr>
  </w:style>
  <w:style w:type="paragraph" w:customStyle="1" w:styleId="Normal4">
    <w:name w:val="Normal_4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ormal4"/>
    <w:qFormat/>
    <w:rsid w:val="00896432"/>
    <w:pPr>
      <w:jc w:val="right"/>
    </w:pPr>
    <w:rPr>
      <w:i/>
    </w:rPr>
  </w:style>
  <w:style w:type="paragraph" w:customStyle="1" w:styleId="MAT-Naloga0">
    <w:name w:val="MAT-Naloga_0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1">
    <w:name w:val="MAT-skupaj_1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0">
    <w:name w:val="MAT-Vprasanje_0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">
    <w:name w:val="MAT-tockovnik_1"/>
    <w:rsid w:val="00896432"/>
    <w:pPr>
      <w:numPr>
        <w:numId w:val="3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5">
    <w:name w:val="Normal_5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2">
    <w:name w:val="M Vprašanje_2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1">
    <w:name w:val="MAT-Vprasanje_1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1">
    <w:name w:val="M Podvprašanje_1"/>
    <w:basedOn w:val="Normal6"/>
    <w:qFormat/>
    <w:rsid w:val="00896432"/>
    <w:pPr>
      <w:spacing w:after="120"/>
      <w:ind w:left="992" w:hanging="567"/>
    </w:pPr>
  </w:style>
  <w:style w:type="paragraph" w:customStyle="1" w:styleId="Normal6">
    <w:name w:val="Normal_6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ormal6"/>
    <w:qFormat/>
    <w:rsid w:val="00896432"/>
    <w:pPr>
      <w:jc w:val="right"/>
    </w:pPr>
    <w:rPr>
      <w:i/>
    </w:rPr>
  </w:style>
  <w:style w:type="paragraph" w:customStyle="1" w:styleId="MAT-skupaj2">
    <w:name w:val="MAT-skupaj_2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2">
    <w:name w:val="MAT-Vprasanje_2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2">
    <w:name w:val="MAT-tockovnik_2"/>
    <w:rsid w:val="00896432"/>
    <w:pPr>
      <w:numPr>
        <w:numId w:val="4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7">
    <w:name w:val="Normal_7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3">
    <w:name w:val="M Vprašanje_3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2">
    <w:name w:val="M Podvprašanje_2"/>
    <w:basedOn w:val="Normal8"/>
    <w:qFormat/>
    <w:rsid w:val="00896432"/>
    <w:pPr>
      <w:spacing w:after="120"/>
      <w:ind w:left="992" w:hanging="567"/>
    </w:pPr>
  </w:style>
  <w:style w:type="paragraph" w:customStyle="1" w:styleId="Normal8">
    <w:name w:val="Normal_8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ormal8"/>
    <w:qFormat/>
    <w:rsid w:val="00896432"/>
    <w:pPr>
      <w:jc w:val="right"/>
    </w:pPr>
    <w:rPr>
      <w:i/>
    </w:rPr>
  </w:style>
  <w:style w:type="paragraph" w:customStyle="1" w:styleId="MAT-Naloga1">
    <w:name w:val="MAT-Naloga_1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3">
    <w:name w:val="MAT-skupaj_3"/>
    <w:rsid w:val="00896432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3">
    <w:name w:val="MAT-Vprasanje_3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3">
    <w:name w:val="MAT-tockovnik_3"/>
    <w:rsid w:val="00896432"/>
    <w:p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709" w:hanging="142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">
    <w:name w:val="M Vprašanje_4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ormal9"/>
    <w:qFormat/>
    <w:rsid w:val="00896432"/>
    <w:pPr>
      <w:jc w:val="right"/>
    </w:pPr>
    <w:rPr>
      <w:i/>
    </w:rPr>
  </w:style>
  <w:style w:type="paragraph" w:customStyle="1" w:styleId="Normal9">
    <w:name w:val="Normal_9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poravnavaslike">
    <w:name w:val="MAT-poravnava slike"/>
    <w:basedOn w:val="Normal9"/>
    <w:rsid w:val="00896432"/>
    <w:pPr>
      <w:spacing w:before="240" w:after="240"/>
      <w:ind w:left="425"/>
      <w:jc w:val="center"/>
    </w:pPr>
    <w:rPr>
      <w:rFonts w:ascii="Times New Roman" w:hAnsi="Times New Roman"/>
      <w:sz w:val="22"/>
    </w:rPr>
  </w:style>
  <w:style w:type="paragraph" w:customStyle="1" w:styleId="MAT-skupaj4">
    <w:name w:val="MAT-skupaj_4"/>
    <w:rsid w:val="00896432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4">
    <w:name w:val="MAT-tockovnik_4"/>
    <w:rsid w:val="00896432"/>
    <w:pPr>
      <w:numPr>
        <w:numId w:val="6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poravnavaslike0">
    <w:name w:val="MAT-poravnava slike_0"/>
    <w:basedOn w:val="Normal10"/>
    <w:rsid w:val="00896432"/>
    <w:pPr>
      <w:spacing w:before="240" w:after="240"/>
      <w:ind w:left="425"/>
      <w:jc w:val="center"/>
    </w:pPr>
  </w:style>
  <w:style w:type="paragraph" w:customStyle="1" w:styleId="Normal10">
    <w:name w:val="Normal_10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Naloga2">
    <w:name w:val="MAT-Naloga_2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5">
    <w:name w:val="M Vprašanje_5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MCodgovori">
    <w:name w:val="MAT-MCodgovori"/>
    <w:rsid w:val="00896432"/>
    <w:pPr>
      <w:overflowPunct w:val="0"/>
      <w:autoSpaceDE w:val="0"/>
      <w:autoSpaceDN w:val="0"/>
      <w:adjustRightInd w:val="0"/>
      <w:spacing w:before="60" w:after="60" w:line="240" w:lineRule="auto"/>
      <w:ind w:left="851" w:hanging="426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3">
    <w:name w:val="M Podvprašanje_3"/>
    <w:basedOn w:val="Normal11"/>
    <w:qFormat/>
    <w:rsid w:val="00896432"/>
    <w:pPr>
      <w:spacing w:after="120"/>
      <w:ind w:left="992" w:hanging="567"/>
    </w:pPr>
  </w:style>
  <w:style w:type="paragraph" w:customStyle="1" w:styleId="Normal11">
    <w:name w:val="Normal_11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ormal11"/>
    <w:qFormat/>
    <w:rsid w:val="00896432"/>
    <w:pPr>
      <w:jc w:val="right"/>
    </w:pPr>
    <w:rPr>
      <w:i/>
    </w:rPr>
  </w:style>
  <w:style w:type="paragraph" w:customStyle="1" w:styleId="MAT-tocka">
    <w:name w:val="MAT-tocka"/>
    <w:rsid w:val="0089643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5">
    <w:name w:val="MAT-skupaj_5"/>
    <w:rsid w:val="00896432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Naloga3">
    <w:name w:val="MAT-Naloga_3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tockovnik5">
    <w:name w:val="MAT-tockovnik_5"/>
    <w:rsid w:val="00896432"/>
    <w:pPr>
      <w:numPr>
        <w:numId w:val="7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poravnavaslike1">
    <w:name w:val="MAT-poravnava slike_1"/>
    <w:basedOn w:val="Normal12"/>
    <w:rsid w:val="00896432"/>
    <w:pPr>
      <w:spacing w:before="240" w:after="240"/>
      <w:ind w:left="425"/>
      <w:jc w:val="center"/>
    </w:pPr>
  </w:style>
  <w:style w:type="paragraph" w:customStyle="1" w:styleId="Normal12">
    <w:name w:val="Normal_12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6">
    <w:name w:val="M Vprašanje_6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4">
    <w:name w:val="MAT-Vprasanje_4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4">
    <w:name w:val="M Podvprašanje_4"/>
    <w:basedOn w:val="Normal13"/>
    <w:qFormat/>
    <w:rsid w:val="00896432"/>
    <w:pPr>
      <w:spacing w:after="120"/>
      <w:ind w:left="992" w:hanging="567"/>
    </w:pPr>
  </w:style>
  <w:style w:type="paragraph" w:customStyle="1" w:styleId="Normal13">
    <w:name w:val="Normal_13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ormal13"/>
    <w:qFormat/>
    <w:rsid w:val="00896432"/>
    <w:pPr>
      <w:jc w:val="right"/>
    </w:pPr>
    <w:rPr>
      <w:i/>
    </w:rPr>
  </w:style>
  <w:style w:type="paragraph" w:customStyle="1" w:styleId="MAT-tocka0">
    <w:name w:val="MAT-tocka_0"/>
    <w:rsid w:val="0089643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6">
    <w:name w:val="MAT-skupaj_6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5">
    <w:name w:val="MAT-Vprasanje_5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6">
    <w:name w:val="MAT-tockovnik_6"/>
    <w:rsid w:val="00896432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4">
    <w:name w:val="Normal_14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7">
    <w:name w:val="M Vprašanje_7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5">
    <w:name w:val="M Podvprašanje_5"/>
    <w:basedOn w:val="Normal15"/>
    <w:qFormat/>
    <w:rsid w:val="00896432"/>
    <w:pPr>
      <w:spacing w:after="120"/>
      <w:ind w:left="992" w:hanging="567"/>
    </w:pPr>
  </w:style>
  <w:style w:type="paragraph" w:customStyle="1" w:styleId="Normal15">
    <w:name w:val="Normal_15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">
    <w:name w:val="M Točke_7"/>
    <w:basedOn w:val="Normal15"/>
    <w:qFormat/>
    <w:rsid w:val="00896432"/>
    <w:pPr>
      <w:jc w:val="right"/>
    </w:pPr>
    <w:rPr>
      <w:i/>
    </w:rPr>
  </w:style>
  <w:style w:type="paragraph" w:customStyle="1" w:styleId="MAT-tocka1">
    <w:name w:val="MAT-tocka_1"/>
    <w:rsid w:val="0089643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7">
    <w:name w:val="MAT-skupaj_7"/>
    <w:rsid w:val="00896432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Naloga4">
    <w:name w:val="MAT-Naloga_4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tockovnik7">
    <w:name w:val="MAT-tockovnik_7"/>
    <w:rsid w:val="00896432"/>
    <w:pPr>
      <w:numPr>
        <w:numId w:val="9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Normal16">
    <w:name w:val="Normal_16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poravnavaslike2">
    <w:name w:val="MAT-poravnava slike_2"/>
    <w:basedOn w:val="Normal16"/>
    <w:rsid w:val="00896432"/>
    <w:pPr>
      <w:spacing w:before="240" w:after="240"/>
      <w:ind w:left="425"/>
      <w:jc w:val="center"/>
    </w:pPr>
  </w:style>
  <w:style w:type="paragraph" w:customStyle="1" w:styleId="MVpraanje8">
    <w:name w:val="M Vprašanje_8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ormal17"/>
    <w:qFormat/>
    <w:rsid w:val="00896432"/>
    <w:pPr>
      <w:jc w:val="right"/>
    </w:pPr>
    <w:rPr>
      <w:i/>
    </w:rPr>
  </w:style>
  <w:style w:type="paragraph" w:customStyle="1" w:styleId="Normal17">
    <w:name w:val="Normal_17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8">
    <w:name w:val="MAT-skupaj_8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8">
    <w:name w:val="MAT-tockovnik_8"/>
    <w:rsid w:val="00896432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TDisplayEquation">
    <w:name w:val="MTDisplayEquation"/>
    <w:basedOn w:val="Normal18"/>
    <w:rsid w:val="00896432"/>
    <w:pPr>
      <w:numPr>
        <w:numId w:val="11"/>
      </w:numPr>
      <w:tabs>
        <w:tab w:val="center" w:pos="4540"/>
        <w:tab w:val="right" w:pos="9080"/>
      </w:tabs>
      <w:spacing w:after="0" w:line="240" w:lineRule="auto"/>
    </w:pPr>
    <w:rPr>
      <w:sz w:val="24"/>
      <w:szCs w:val="24"/>
    </w:rPr>
  </w:style>
  <w:style w:type="paragraph" w:customStyle="1" w:styleId="Normal18">
    <w:name w:val="Normal_18"/>
    <w:qFormat/>
    <w:rsid w:val="00896432"/>
    <w:pPr>
      <w:spacing w:after="200" w:line="276" w:lineRule="auto"/>
    </w:pPr>
    <w:rPr>
      <w:rFonts w:ascii="Times New Roman" w:eastAsia="Times New Roman" w:hAnsi="Times New Roman" w:cs="Times New Roman"/>
    </w:rPr>
  </w:style>
  <w:style w:type="paragraph" w:customStyle="1" w:styleId="MVpraanje9">
    <w:name w:val="M Vprašanje_9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6">
    <w:name w:val="M Podvprašanje_6"/>
    <w:basedOn w:val="Normal19"/>
    <w:qFormat/>
    <w:rsid w:val="00896432"/>
    <w:pPr>
      <w:spacing w:after="120"/>
      <w:ind w:left="992" w:hanging="567"/>
    </w:pPr>
  </w:style>
  <w:style w:type="paragraph" w:customStyle="1" w:styleId="Normal19">
    <w:name w:val="Normal_19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ormal19"/>
    <w:qFormat/>
    <w:rsid w:val="00896432"/>
    <w:pPr>
      <w:jc w:val="right"/>
    </w:pPr>
    <w:rPr>
      <w:i/>
    </w:rPr>
  </w:style>
  <w:style w:type="paragraph" w:customStyle="1" w:styleId="MAT-tocka2">
    <w:name w:val="MAT-tocka_2"/>
    <w:rsid w:val="0089643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9">
    <w:name w:val="MAT-skupaj_9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Naloga5">
    <w:name w:val="MAT-Naloga_5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20">
    <w:name w:val="Normal_20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9">
    <w:name w:val="MAT-tockovnik_9"/>
    <w:rsid w:val="00896432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0">
    <w:name w:val="M Vprašanje_10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7">
    <w:name w:val="M Podvprašanje_7"/>
    <w:basedOn w:val="Normal21"/>
    <w:qFormat/>
    <w:rsid w:val="00896432"/>
    <w:pPr>
      <w:spacing w:after="120"/>
      <w:ind w:left="992" w:hanging="567"/>
    </w:pPr>
  </w:style>
  <w:style w:type="paragraph" w:customStyle="1" w:styleId="Normal21">
    <w:name w:val="Normal_21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0">
    <w:name w:val="M Točke_10"/>
    <w:basedOn w:val="Normal21"/>
    <w:qFormat/>
    <w:rsid w:val="00896432"/>
    <w:pPr>
      <w:jc w:val="right"/>
    </w:pPr>
    <w:rPr>
      <w:i/>
    </w:rPr>
  </w:style>
  <w:style w:type="paragraph" w:customStyle="1" w:styleId="MAT-skupaj10">
    <w:name w:val="MAT-skupaj_10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6">
    <w:name w:val="MAT-Vprasanje_6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2">
    <w:name w:val="Normal_22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10">
    <w:name w:val="MAT-tockovnik_10"/>
    <w:rsid w:val="00896432"/>
    <w:pPr>
      <w:numPr>
        <w:numId w:val="1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styleId="Blokbesedila">
    <w:name w:val="Block Text"/>
    <w:basedOn w:val="Normal22"/>
    <w:rsid w:val="00896432"/>
    <w:pPr>
      <w:ind w:left="567" w:right="-110"/>
    </w:pPr>
    <w:rPr>
      <w:rFonts w:ascii="Arial" w:hAnsi="Arial" w:cs="Arial"/>
      <w:sz w:val="24"/>
      <w:szCs w:val="24"/>
    </w:rPr>
  </w:style>
  <w:style w:type="paragraph" w:styleId="Noga">
    <w:name w:val="footer"/>
    <w:basedOn w:val="Normal22"/>
    <w:link w:val="NogaZnak"/>
    <w:rsid w:val="00896432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rsid w:val="00896432"/>
    <w:rPr>
      <w:rFonts w:ascii="Times New Roman" w:eastAsia="Times New Roman" w:hAnsi="Times New Roman" w:cs="Times New Roman"/>
      <w:szCs w:val="20"/>
    </w:rPr>
  </w:style>
  <w:style w:type="paragraph" w:customStyle="1" w:styleId="MVpraanje11">
    <w:name w:val="M Vprašanje_11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1">
    <w:name w:val="M Točke_11"/>
    <w:basedOn w:val="Normal23"/>
    <w:qFormat/>
    <w:rsid w:val="00896432"/>
    <w:pPr>
      <w:jc w:val="right"/>
    </w:pPr>
    <w:rPr>
      <w:i/>
    </w:rPr>
  </w:style>
  <w:style w:type="paragraph" w:customStyle="1" w:styleId="Normal23">
    <w:name w:val="Normal_23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1">
    <w:name w:val="MAT-skupaj_11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1">
    <w:name w:val="MAT-tockovnik_11"/>
    <w:rsid w:val="00896432"/>
    <w:pPr>
      <w:numPr>
        <w:numId w:val="1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4">
    <w:name w:val="Normal_24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2">
    <w:name w:val="M Vprašanje_12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8">
    <w:name w:val="M Podvprašanje_8"/>
    <w:basedOn w:val="Normal25"/>
    <w:qFormat/>
    <w:rsid w:val="00896432"/>
    <w:pPr>
      <w:spacing w:after="120"/>
      <w:ind w:left="992" w:hanging="567"/>
    </w:pPr>
  </w:style>
  <w:style w:type="paragraph" w:customStyle="1" w:styleId="Normal25">
    <w:name w:val="Normal_25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2">
    <w:name w:val="M Točke_12"/>
    <w:basedOn w:val="Normal25"/>
    <w:qFormat/>
    <w:rsid w:val="00896432"/>
    <w:pPr>
      <w:jc w:val="right"/>
    </w:pPr>
    <w:rPr>
      <w:i/>
    </w:rPr>
  </w:style>
  <w:style w:type="paragraph" w:customStyle="1" w:styleId="MAT-skupaj12">
    <w:name w:val="MAT-skupaj_12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7">
    <w:name w:val="MAT-Vprasanje_7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2">
    <w:name w:val="MAT-tockovnik_12"/>
    <w:rsid w:val="00896432"/>
    <w:pPr>
      <w:numPr>
        <w:numId w:val="1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6">
    <w:name w:val="Normal_26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3">
    <w:name w:val="M Vprašanje_13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9">
    <w:name w:val="M Podvprašanje_9"/>
    <w:basedOn w:val="Normal27"/>
    <w:qFormat/>
    <w:rsid w:val="00896432"/>
    <w:pPr>
      <w:spacing w:after="120"/>
      <w:ind w:left="992" w:hanging="567"/>
    </w:pPr>
  </w:style>
  <w:style w:type="paragraph" w:customStyle="1" w:styleId="Normal27">
    <w:name w:val="Normal_27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ormal27"/>
    <w:qFormat/>
    <w:rsid w:val="00896432"/>
    <w:pPr>
      <w:jc w:val="right"/>
    </w:pPr>
    <w:rPr>
      <w:i/>
    </w:rPr>
  </w:style>
  <w:style w:type="paragraph" w:customStyle="1" w:styleId="MAT-skupaj13">
    <w:name w:val="MAT-skupaj_13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8">
    <w:name w:val="MAT-Vprasanje_8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3">
    <w:name w:val="MAT-tockovnik_13"/>
    <w:rsid w:val="00896432"/>
    <w:pPr>
      <w:numPr>
        <w:numId w:val="1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8">
    <w:name w:val="Normal_28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4">
    <w:name w:val="M Vprašanje_14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0">
    <w:name w:val="M Podvprašanje_10"/>
    <w:basedOn w:val="Normal29"/>
    <w:qFormat/>
    <w:rsid w:val="00896432"/>
    <w:pPr>
      <w:spacing w:after="120"/>
      <w:ind w:left="992" w:hanging="567"/>
    </w:pPr>
  </w:style>
  <w:style w:type="paragraph" w:customStyle="1" w:styleId="Normal29">
    <w:name w:val="Normal_29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4">
    <w:name w:val="M Točke_14"/>
    <w:basedOn w:val="Normal29"/>
    <w:qFormat/>
    <w:rsid w:val="00896432"/>
    <w:pPr>
      <w:jc w:val="right"/>
    </w:pPr>
    <w:rPr>
      <w:i/>
    </w:rPr>
  </w:style>
  <w:style w:type="paragraph" w:customStyle="1" w:styleId="MAT-Naloga6">
    <w:name w:val="MAT-Naloga_6"/>
    <w:link w:val="MAT-NalogaZnak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">
    <w:name w:val="MAT-Naloga Znak"/>
    <w:link w:val="MAT-Naloga6"/>
    <w:rsid w:val="00896432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14">
    <w:name w:val="MAT-skupaj_14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9">
    <w:name w:val="MAT-Vprasanje_9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4">
    <w:name w:val="MAT-tockovnik_14"/>
    <w:rsid w:val="00896432"/>
    <w:pPr>
      <w:numPr>
        <w:numId w:val="1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0">
    <w:name w:val="Normal_30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5">
    <w:name w:val="M Vprašanje_15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1">
    <w:name w:val="M Podvprašanje_11"/>
    <w:basedOn w:val="Normal31"/>
    <w:qFormat/>
    <w:rsid w:val="00896432"/>
    <w:pPr>
      <w:spacing w:after="120"/>
      <w:ind w:left="992" w:hanging="567"/>
    </w:pPr>
  </w:style>
  <w:style w:type="paragraph" w:customStyle="1" w:styleId="Normal31">
    <w:name w:val="Normal_31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ormal31"/>
    <w:qFormat/>
    <w:rsid w:val="00896432"/>
    <w:pPr>
      <w:jc w:val="right"/>
    </w:pPr>
    <w:rPr>
      <w:i/>
    </w:rPr>
  </w:style>
  <w:style w:type="paragraph" w:customStyle="1" w:styleId="MAT-skupaj15">
    <w:name w:val="MAT-skupaj_15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5">
    <w:name w:val="MAT-tockovnik_15"/>
    <w:rsid w:val="00896432"/>
    <w:pPr>
      <w:numPr>
        <w:numId w:val="18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6">
    <w:name w:val="M Vprašanje_16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6">
    <w:name w:val="M Točke_16"/>
    <w:basedOn w:val="Normal32"/>
    <w:qFormat/>
    <w:rsid w:val="00896432"/>
    <w:pPr>
      <w:jc w:val="right"/>
    </w:pPr>
    <w:rPr>
      <w:i/>
    </w:rPr>
  </w:style>
  <w:style w:type="paragraph" w:customStyle="1" w:styleId="Normal32">
    <w:name w:val="Normal_32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6">
    <w:name w:val="MAT-skupaj_16"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6">
    <w:name w:val="MAT-tockovnik_16"/>
    <w:rsid w:val="00896432"/>
    <w:pPr>
      <w:numPr>
        <w:numId w:val="1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7">
    <w:name w:val="M Vprašanje_17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7">
    <w:name w:val="M Točke_17"/>
    <w:basedOn w:val="Normal33"/>
    <w:qFormat/>
    <w:rsid w:val="00896432"/>
    <w:pPr>
      <w:jc w:val="right"/>
    </w:pPr>
    <w:rPr>
      <w:i/>
    </w:rPr>
  </w:style>
  <w:style w:type="paragraph" w:customStyle="1" w:styleId="Normal33">
    <w:name w:val="Normal_33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7">
    <w:name w:val="MAT-skupaj_17"/>
    <w:rsid w:val="00896432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7">
    <w:name w:val="MAT-tockovnik_17"/>
    <w:rsid w:val="00896432"/>
    <w:pPr>
      <w:numPr>
        <w:numId w:val="20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4">
    <w:name w:val="Normal_34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18">
    <w:name w:val="M Vprašanje_18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2">
    <w:name w:val="M Podvprašanje_12"/>
    <w:basedOn w:val="Normal35"/>
    <w:qFormat/>
    <w:rsid w:val="00896432"/>
    <w:pPr>
      <w:spacing w:after="120"/>
      <w:ind w:left="992" w:hanging="567"/>
    </w:pPr>
  </w:style>
  <w:style w:type="paragraph" w:customStyle="1" w:styleId="Normal35">
    <w:name w:val="Normal_35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8">
    <w:name w:val="M Točke_18"/>
    <w:basedOn w:val="Normal35"/>
    <w:qFormat/>
    <w:rsid w:val="00896432"/>
    <w:pPr>
      <w:jc w:val="right"/>
    </w:pPr>
    <w:rPr>
      <w:i/>
    </w:rPr>
  </w:style>
  <w:style w:type="paragraph" w:customStyle="1" w:styleId="MAT-skupaj18">
    <w:name w:val="MAT-skupaj_18"/>
    <w:rsid w:val="00896432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10">
    <w:name w:val="MAT-Vprasanje_10"/>
    <w:rsid w:val="0089643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8">
    <w:name w:val="MAT-tockovnik_18"/>
    <w:rsid w:val="00896432"/>
    <w:pPr>
      <w:numPr>
        <w:numId w:val="21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6">
    <w:name w:val="Normal_36"/>
    <w:qFormat/>
    <w:rsid w:val="00896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19">
    <w:name w:val="M Vprašanje_19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sanje-rta">
    <w:name w:val="M Podvprasanje-črta"/>
    <w:basedOn w:val="Normal37"/>
    <w:qFormat/>
    <w:rsid w:val="00896432"/>
    <w:pPr>
      <w:tabs>
        <w:tab w:val="right" w:leader="underscore" w:pos="9072"/>
      </w:tabs>
      <w:spacing w:after="40" w:line="500" w:lineRule="exact"/>
      <w:ind w:left="425"/>
    </w:pPr>
  </w:style>
  <w:style w:type="paragraph" w:customStyle="1" w:styleId="Normal37">
    <w:name w:val="Normal_37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3">
    <w:name w:val="M Podvprašanje_13"/>
    <w:basedOn w:val="Normal37"/>
    <w:qFormat/>
    <w:rsid w:val="00896432"/>
    <w:pPr>
      <w:spacing w:after="120"/>
      <w:ind w:left="992" w:hanging="567"/>
    </w:pPr>
  </w:style>
  <w:style w:type="paragraph" w:customStyle="1" w:styleId="MToke19">
    <w:name w:val="M Točke_19"/>
    <w:basedOn w:val="Normal37"/>
    <w:qFormat/>
    <w:rsid w:val="00896432"/>
    <w:pPr>
      <w:jc w:val="right"/>
    </w:pPr>
    <w:rPr>
      <w:i/>
    </w:rPr>
  </w:style>
  <w:style w:type="character" w:customStyle="1" w:styleId="Mcrte-formule-times">
    <w:name w:val="M crte-formule-times"/>
    <w:qFormat/>
    <w:rsid w:val="00896432"/>
    <w:rPr>
      <w:rFonts w:ascii="Times New Roman" w:hAnsi="Times New Roman"/>
      <w:sz w:val="20"/>
    </w:rPr>
  </w:style>
  <w:style w:type="paragraph" w:customStyle="1" w:styleId="MVpraanje20">
    <w:name w:val="M Vprašanje_20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">
    <w:name w:val="a-odg"/>
    <w:basedOn w:val="Normal38"/>
    <w:qFormat/>
    <w:rsid w:val="00896432"/>
    <w:pPr>
      <w:numPr>
        <w:numId w:val="22"/>
      </w:numPr>
      <w:tabs>
        <w:tab w:val="right" w:leader="dot" w:pos="9072"/>
      </w:tabs>
      <w:spacing w:after="120"/>
    </w:pPr>
  </w:style>
  <w:style w:type="paragraph" w:customStyle="1" w:styleId="Normal38">
    <w:name w:val="Normal_38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a-opombe">
    <w:name w:val="a-opombe"/>
    <w:basedOn w:val="Normal38"/>
    <w:qFormat/>
    <w:rsid w:val="00896432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MVpraanje21">
    <w:name w:val="M Vprašanje_21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4">
    <w:name w:val="M Podvprašanje_14"/>
    <w:basedOn w:val="Normal39"/>
    <w:qFormat/>
    <w:rsid w:val="00896432"/>
    <w:pPr>
      <w:tabs>
        <w:tab w:val="left" w:pos="851"/>
      </w:tabs>
      <w:spacing w:after="120"/>
      <w:ind w:left="850" w:hanging="425"/>
    </w:pPr>
  </w:style>
  <w:style w:type="paragraph" w:customStyle="1" w:styleId="Normal39">
    <w:name w:val="Normal_39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0">
    <w:name w:val="M Točke_20"/>
    <w:basedOn w:val="Normal39"/>
    <w:qFormat/>
    <w:rsid w:val="00896432"/>
    <w:pPr>
      <w:jc w:val="right"/>
    </w:pPr>
    <w:rPr>
      <w:i/>
    </w:rPr>
  </w:style>
  <w:style w:type="paragraph" w:customStyle="1" w:styleId="MVpraanje22">
    <w:name w:val="M Vprašanje_22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0">
    <w:name w:val="a-odg_0"/>
    <w:basedOn w:val="Normal40"/>
    <w:qFormat/>
    <w:rsid w:val="00896432"/>
    <w:pPr>
      <w:numPr>
        <w:numId w:val="23"/>
      </w:numPr>
      <w:tabs>
        <w:tab w:val="right" w:leader="dot" w:pos="9072"/>
      </w:tabs>
      <w:spacing w:after="120"/>
    </w:pPr>
  </w:style>
  <w:style w:type="paragraph" w:customStyle="1" w:styleId="Normal40">
    <w:name w:val="Normal_40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a-opombe0">
    <w:name w:val="a-opombe_0"/>
    <w:basedOn w:val="Normal40"/>
    <w:qFormat/>
    <w:rsid w:val="00896432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MVpraanje23">
    <w:name w:val="M Vprašanje_23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41">
    <w:name w:val="Normal_41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5">
    <w:name w:val="M Podvprašanje_15"/>
    <w:basedOn w:val="Normal41"/>
    <w:qFormat/>
    <w:rsid w:val="00896432"/>
    <w:pPr>
      <w:spacing w:after="120"/>
      <w:ind w:left="992" w:hanging="567"/>
    </w:pPr>
  </w:style>
  <w:style w:type="paragraph" w:customStyle="1" w:styleId="MToke21">
    <w:name w:val="M Točke_21"/>
    <w:basedOn w:val="Normal41"/>
    <w:qFormat/>
    <w:rsid w:val="00896432"/>
    <w:pPr>
      <w:jc w:val="right"/>
    </w:pPr>
    <w:rPr>
      <w:i/>
    </w:rPr>
  </w:style>
  <w:style w:type="paragraph" w:customStyle="1" w:styleId="M-tabela-glava">
    <w:name w:val="M-tabela-glava"/>
    <w:basedOn w:val="Normal42"/>
    <w:rsid w:val="00896432"/>
    <w:rPr>
      <w:rFonts w:ascii="Arial Black" w:hAnsi="Arial Black"/>
      <w:sz w:val="16"/>
    </w:rPr>
  </w:style>
  <w:style w:type="paragraph" w:customStyle="1" w:styleId="Normal42">
    <w:name w:val="Normal_42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896432"/>
    <w:rPr>
      <w:rFonts w:ascii="Arial" w:hAnsi="Arial"/>
      <w:b/>
      <w:bCs/>
    </w:rPr>
  </w:style>
  <w:style w:type="paragraph" w:customStyle="1" w:styleId="MNALOGA">
    <w:name w:val="M NALOGA"/>
    <w:basedOn w:val="Normal42"/>
    <w:qFormat/>
    <w:rsid w:val="00896432"/>
    <w:pPr>
      <w:numPr>
        <w:numId w:val="24"/>
      </w:numPr>
    </w:pPr>
  </w:style>
  <w:style w:type="paragraph" w:customStyle="1" w:styleId="MVpraanje24">
    <w:name w:val="M Vprašanje_24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43">
    <w:name w:val="Normal_43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6">
    <w:name w:val="M Podvprašanje_16"/>
    <w:basedOn w:val="Normal43"/>
    <w:qFormat/>
    <w:rsid w:val="00896432"/>
    <w:pPr>
      <w:spacing w:after="120"/>
      <w:ind w:left="992" w:hanging="567"/>
    </w:pPr>
  </w:style>
  <w:style w:type="paragraph" w:customStyle="1" w:styleId="MToke22">
    <w:name w:val="M Točke_22"/>
    <w:basedOn w:val="Normal43"/>
    <w:qFormat/>
    <w:rsid w:val="00896432"/>
    <w:pPr>
      <w:jc w:val="right"/>
    </w:pPr>
    <w:rPr>
      <w:i/>
    </w:rPr>
  </w:style>
  <w:style w:type="paragraph" w:customStyle="1" w:styleId="M-tabela-glava0">
    <w:name w:val="M-tabela-glava_0"/>
    <w:basedOn w:val="Normal44"/>
    <w:rsid w:val="00896432"/>
    <w:rPr>
      <w:rFonts w:ascii="Arial Black" w:hAnsi="Arial Black"/>
      <w:sz w:val="16"/>
    </w:rPr>
  </w:style>
  <w:style w:type="paragraph" w:customStyle="1" w:styleId="Normal44">
    <w:name w:val="Normal_44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896432"/>
    <w:rPr>
      <w:rFonts w:ascii="Arial" w:hAnsi="Arial"/>
      <w:b/>
      <w:bCs/>
    </w:rPr>
  </w:style>
  <w:style w:type="paragraph" w:customStyle="1" w:styleId="MNALOGA0">
    <w:name w:val="M NALOGA_0"/>
    <w:basedOn w:val="Normal44"/>
    <w:qFormat/>
    <w:rsid w:val="00896432"/>
    <w:pPr>
      <w:numPr>
        <w:numId w:val="25"/>
      </w:numPr>
    </w:pPr>
  </w:style>
  <w:style w:type="paragraph" w:customStyle="1" w:styleId="MVpraanje25">
    <w:name w:val="M Vprašanje_25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7">
    <w:name w:val="M Podvprašanje_17"/>
    <w:basedOn w:val="Normal45"/>
    <w:qFormat/>
    <w:rsid w:val="00896432"/>
    <w:pPr>
      <w:spacing w:after="120"/>
      <w:ind w:left="992" w:hanging="567"/>
    </w:pPr>
  </w:style>
  <w:style w:type="paragraph" w:customStyle="1" w:styleId="Normal45">
    <w:name w:val="Normal_45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3">
    <w:name w:val="M Točke_23"/>
    <w:basedOn w:val="Normal45"/>
    <w:qFormat/>
    <w:rsid w:val="00896432"/>
    <w:pPr>
      <w:jc w:val="right"/>
    </w:pPr>
    <w:rPr>
      <w:i/>
    </w:rPr>
  </w:style>
  <w:style w:type="paragraph" w:customStyle="1" w:styleId="MAT-Naloga7">
    <w:name w:val="MAT-Naloga_7"/>
    <w:next w:val="Normal45"/>
    <w:link w:val="MAT-NalogaZnak0"/>
    <w:rsid w:val="0089643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0">
    <w:name w:val="MAT-Naloga Znak_0"/>
    <w:link w:val="MAT-Naloga7"/>
    <w:rsid w:val="00896432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-tabela-glava1">
    <w:name w:val="M-tabela-glava_1"/>
    <w:basedOn w:val="Normal46"/>
    <w:rsid w:val="00896432"/>
    <w:rPr>
      <w:rFonts w:ascii="Arial Black" w:hAnsi="Arial Black"/>
      <w:sz w:val="16"/>
    </w:rPr>
  </w:style>
  <w:style w:type="paragraph" w:customStyle="1" w:styleId="Normal46">
    <w:name w:val="Normal_46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896432"/>
    <w:rPr>
      <w:rFonts w:ascii="Arial" w:hAnsi="Arial"/>
      <w:b/>
      <w:bCs/>
    </w:rPr>
  </w:style>
  <w:style w:type="paragraph" w:customStyle="1" w:styleId="MNALOGA1">
    <w:name w:val="M NALOGA_1"/>
    <w:basedOn w:val="Normal46"/>
    <w:qFormat/>
    <w:rsid w:val="00896432"/>
    <w:pPr>
      <w:numPr>
        <w:numId w:val="26"/>
      </w:numPr>
    </w:pPr>
  </w:style>
  <w:style w:type="paragraph" w:customStyle="1" w:styleId="MAT-tockovnik19">
    <w:name w:val="MAT-tockovnik_19"/>
    <w:rsid w:val="00896432"/>
    <w:pPr>
      <w:numPr>
        <w:numId w:val="27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26">
    <w:name w:val="M Vprašanje_26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4">
    <w:name w:val="M Točke_24"/>
    <w:basedOn w:val="Normal47"/>
    <w:qFormat/>
    <w:rsid w:val="00896432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47">
    <w:name w:val="Normal_47"/>
    <w:qFormat/>
    <w:rsid w:val="00896432"/>
    <w:pPr>
      <w:spacing w:after="0" w:line="240" w:lineRule="auto"/>
    </w:pPr>
    <w:rPr>
      <w:sz w:val="20"/>
      <w:szCs w:val="20"/>
      <w:lang w:eastAsia="sl-SI"/>
    </w:rPr>
  </w:style>
  <w:style w:type="paragraph" w:customStyle="1" w:styleId="M-tabela-glava2">
    <w:name w:val="M-tabela-glava_2"/>
    <w:basedOn w:val="Normal48"/>
    <w:rsid w:val="00896432"/>
    <w:rPr>
      <w:rFonts w:ascii="Arial Black" w:hAnsi="Arial Black"/>
      <w:sz w:val="16"/>
    </w:rPr>
  </w:style>
  <w:style w:type="paragraph" w:customStyle="1" w:styleId="Normal48">
    <w:name w:val="Normal_48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2">
    <w:name w:val="bold_2"/>
    <w:rsid w:val="00896432"/>
    <w:rPr>
      <w:rFonts w:ascii="Arial" w:hAnsi="Arial"/>
      <w:b/>
      <w:bCs/>
    </w:rPr>
  </w:style>
  <w:style w:type="paragraph" w:customStyle="1" w:styleId="MNALOGA2">
    <w:name w:val="M NALOGA_2"/>
    <w:basedOn w:val="Normal48"/>
    <w:qFormat/>
    <w:rsid w:val="00896432"/>
    <w:pPr>
      <w:numPr>
        <w:numId w:val="28"/>
      </w:numPr>
    </w:pPr>
  </w:style>
  <w:style w:type="paragraph" w:customStyle="1" w:styleId="MVpraanje27">
    <w:name w:val="M Vprašanje_27"/>
    <w:qFormat/>
    <w:rsid w:val="0089643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5">
    <w:name w:val="M Točke_25"/>
    <w:basedOn w:val="Normal49"/>
    <w:qFormat/>
    <w:rsid w:val="00896432"/>
    <w:pPr>
      <w:jc w:val="right"/>
    </w:pPr>
    <w:rPr>
      <w:i/>
    </w:rPr>
  </w:style>
  <w:style w:type="paragraph" w:customStyle="1" w:styleId="Normal49">
    <w:name w:val="Normal_49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50">
    <w:name w:val="Normal_50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NALOGA3">
    <w:name w:val="M NALOGA_3"/>
    <w:basedOn w:val="Normal50"/>
    <w:qFormat/>
    <w:rsid w:val="00896432"/>
    <w:pPr>
      <w:numPr>
        <w:numId w:val="29"/>
      </w:numPr>
    </w:pPr>
  </w:style>
  <w:style w:type="paragraph" w:customStyle="1" w:styleId="Normal51">
    <w:name w:val="Normal_51"/>
    <w:qFormat/>
    <w:rsid w:val="00896432"/>
    <w:pPr>
      <w:spacing w:after="0" w:line="240" w:lineRule="auto"/>
    </w:pPr>
    <w:rPr>
      <w:rFonts w:ascii="Myriad Pro Light" w:eastAsia="Times New Roman" w:hAnsi="Myriad Pro Light" w:cs="Times New Roman"/>
      <w:sz w:val="20"/>
      <w:szCs w:val="24"/>
      <w:lang w:eastAsia="sl-SI"/>
    </w:rPr>
  </w:style>
  <w:style w:type="paragraph" w:customStyle="1" w:styleId="M-tabela-glava3">
    <w:name w:val="M-tabela-glava_3"/>
    <w:basedOn w:val="Normal52"/>
    <w:rsid w:val="00896432"/>
    <w:rPr>
      <w:rFonts w:ascii="Arial Black" w:hAnsi="Arial Black"/>
      <w:sz w:val="16"/>
    </w:rPr>
  </w:style>
  <w:style w:type="paragraph" w:customStyle="1" w:styleId="Normal52">
    <w:name w:val="Normal_52"/>
    <w:qFormat/>
    <w:rsid w:val="0089643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3">
    <w:name w:val="bold_3"/>
    <w:rsid w:val="00896432"/>
    <w:rPr>
      <w:rFonts w:ascii="Arial" w:hAnsi="Arial"/>
      <w:b/>
      <w:bCs/>
    </w:rPr>
  </w:style>
  <w:style w:type="paragraph" w:customStyle="1" w:styleId="MNALOGA4">
    <w:name w:val="M NALOGA_4"/>
    <w:basedOn w:val="Normal52"/>
    <w:qFormat/>
    <w:rsid w:val="00896432"/>
    <w:pPr>
      <w:numPr>
        <w:numId w:val="30"/>
      </w:numPr>
    </w:pPr>
  </w:style>
  <w:style w:type="paragraph" w:styleId="Glava">
    <w:name w:val="header"/>
    <w:basedOn w:val="Navaden"/>
    <w:link w:val="GlavaZnak"/>
    <w:uiPriority w:val="99"/>
    <w:unhideWhenUsed/>
    <w:rsid w:val="00EB38E0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EB38E0"/>
    <w:rPr>
      <w:rFonts w:ascii="Times New Roman" w:eastAsia="Times New Roman" w:hAnsi="Times New Roman" w:cs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footer" Target="footer3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1</Words>
  <Characters>3488</Characters>
  <Application>Microsoft Office Word</Application>
  <DocSecurity>0</DocSecurity>
  <Lines>29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jca Rožič</dc:creator>
  <cp:keywords/>
  <dc:description/>
  <cp:lastModifiedBy>AS Ježica</cp:lastModifiedBy>
  <cp:revision>2</cp:revision>
  <dcterms:created xsi:type="dcterms:W3CDTF">2022-11-10T09:53:00Z</dcterms:created>
  <dcterms:modified xsi:type="dcterms:W3CDTF">2022-11-10T09:53:00Z</dcterms:modified>
</cp:coreProperties>
</file>